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1" r:id="rId2"/>
    <p:sldMasterId id="2147483653" r:id="rId3"/>
    <p:sldMasterId id="2147483655" r:id="rId4"/>
  </p:sldMasterIdLst>
  <p:notesMasterIdLst>
    <p:notesMasterId r:id="rId39"/>
  </p:notesMasterIdLst>
  <p:sldIdLst>
    <p:sldId id="256" r:id="rId5"/>
    <p:sldId id="772" r:id="rId6"/>
    <p:sldId id="258" r:id="rId7"/>
    <p:sldId id="819" r:id="rId8"/>
    <p:sldId id="781" r:id="rId9"/>
    <p:sldId id="814" r:id="rId10"/>
    <p:sldId id="818" r:id="rId11"/>
    <p:sldId id="803" r:id="rId12"/>
    <p:sldId id="868" r:id="rId13"/>
    <p:sldId id="869" r:id="rId14"/>
    <p:sldId id="813" r:id="rId15"/>
    <p:sldId id="817" r:id="rId16"/>
    <p:sldId id="804" r:id="rId17"/>
    <p:sldId id="815" r:id="rId18"/>
    <p:sldId id="816" r:id="rId19"/>
    <p:sldId id="805" r:id="rId20"/>
    <p:sldId id="849" r:id="rId21"/>
    <p:sldId id="832" r:id="rId22"/>
    <p:sldId id="833" r:id="rId23"/>
    <p:sldId id="834" r:id="rId24"/>
    <p:sldId id="835" r:id="rId25"/>
    <p:sldId id="836" r:id="rId26"/>
    <p:sldId id="837" r:id="rId27"/>
    <p:sldId id="838" r:id="rId28"/>
    <p:sldId id="839" r:id="rId29"/>
    <p:sldId id="840" r:id="rId30"/>
    <p:sldId id="841" r:id="rId31"/>
    <p:sldId id="842" r:id="rId32"/>
    <p:sldId id="843" r:id="rId33"/>
    <p:sldId id="844" r:id="rId34"/>
    <p:sldId id="845" r:id="rId35"/>
    <p:sldId id="846" r:id="rId36"/>
    <p:sldId id="847" r:id="rId37"/>
    <p:sldId id="820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B0F0"/>
    <a:srgbClr val="3274B3"/>
    <a:srgbClr val="7A7A7A"/>
    <a:srgbClr val="3672AC"/>
    <a:srgbClr val="01B1F5"/>
    <a:srgbClr val="095A9A"/>
    <a:srgbClr val="0E72B5"/>
    <a:srgbClr val="FFFFCC"/>
    <a:srgbClr val="04AEF1"/>
    <a:srgbClr val="1DA6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4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70A3D8-3143-4A6C-B283-CB249CF15D4D}" type="datetimeFigureOut">
              <a:rPr lang="zh-CN" altLang="en-US" smtClean="0"/>
              <a:t>2020-11-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F71223-E911-4BC0-B595-0BA4F03574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F71223-E911-4BC0-B595-0BA4F035749C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F71223-E911-4BC0-B595-0BA4F035749C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389" y="6356747"/>
            <a:ext cx="2742447" cy="36427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413" y="6356747"/>
            <a:ext cx="4115176" cy="36427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1166" y="6356747"/>
            <a:ext cx="2742447" cy="364275"/>
          </a:xfrm>
          <a:prstGeom prst="rect">
            <a:avLst/>
          </a:prstGeom>
        </p:spPr>
        <p:txBody>
          <a:bodyPr/>
          <a:lstStyle/>
          <a:p>
            <a:fld id="{67A9C527-F89A-46FD-BA76-134344B817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360000"/>
            <a:ext cx="4320000" cy="54000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" name="矩形 3"/>
          <p:cNvSpPr/>
          <p:nvPr userDrawn="1"/>
        </p:nvSpPr>
        <p:spPr>
          <a:xfrm>
            <a:off x="7873272" y="360000"/>
            <a:ext cx="4320000" cy="54000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7163" y="1"/>
            <a:ext cx="3182988" cy="838595"/>
          </a:xfrm>
          <a:prstGeom prst="rect">
            <a:avLst/>
          </a:prstGeom>
        </p:spPr>
      </p:pic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/>
          <p:cNvSpPr/>
          <p:nvPr userDrawn="1"/>
        </p:nvSpPr>
        <p:spPr>
          <a:xfrm rot="16200000">
            <a:off x="454177" y="-19430"/>
            <a:ext cx="812329" cy="1066991"/>
          </a:xfrm>
          <a:custGeom>
            <a:avLst/>
            <a:gdLst>
              <a:gd name="connsiteX0" fmla="*/ 0 w 661307"/>
              <a:gd name="connsiteY0" fmla="*/ 0 h 726621"/>
              <a:gd name="connsiteX1" fmla="*/ 661307 w 661307"/>
              <a:gd name="connsiteY1" fmla="*/ 0 h 726621"/>
              <a:gd name="connsiteX2" fmla="*/ 661307 w 661307"/>
              <a:gd name="connsiteY2" fmla="*/ 726621 h 726621"/>
              <a:gd name="connsiteX3" fmla="*/ 0 w 661307"/>
              <a:gd name="connsiteY3" fmla="*/ 726621 h 726621"/>
              <a:gd name="connsiteX4" fmla="*/ 0 w 661307"/>
              <a:gd name="connsiteY4" fmla="*/ 0 h 726621"/>
              <a:gd name="connsiteX0-1" fmla="*/ 0 w 661307"/>
              <a:gd name="connsiteY0-2" fmla="*/ 0 h 726621"/>
              <a:gd name="connsiteX1-3" fmla="*/ 661307 w 661307"/>
              <a:gd name="connsiteY1-4" fmla="*/ 0 h 726621"/>
              <a:gd name="connsiteX2-5" fmla="*/ 661307 w 661307"/>
              <a:gd name="connsiteY2-6" fmla="*/ 726621 h 726621"/>
              <a:gd name="connsiteX3-7" fmla="*/ 326571 w 661307"/>
              <a:gd name="connsiteY3-8" fmla="*/ 718457 h 726621"/>
              <a:gd name="connsiteX4-9" fmla="*/ 0 w 661307"/>
              <a:gd name="connsiteY4-10" fmla="*/ 726621 h 726621"/>
              <a:gd name="connsiteX5" fmla="*/ 0 w 661307"/>
              <a:gd name="connsiteY5" fmla="*/ 0 h 726621"/>
              <a:gd name="connsiteX0-11" fmla="*/ 0 w 661307"/>
              <a:gd name="connsiteY0-12" fmla="*/ 0 h 898071"/>
              <a:gd name="connsiteX1-13" fmla="*/ 661307 w 661307"/>
              <a:gd name="connsiteY1-14" fmla="*/ 0 h 898071"/>
              <a:gd name="connsiteX2-15" fmla="*/ 661307 w 661307"/>
              <a:gd name="connsiteY2-16" fmla="*/ 726621 h 898071"/>
              <a:gd name="connsiteX3-17" fmla="*/ 351063 w 661307"/>
              <a:gd name="connsiteY3-18" fmla="*/ 898071 h 898071"/>
              <a:gd name="connsiteX4-19" fmla="*/ 0 w 661307"/>
              <a:gd name="connsiteY4-20" fmla="*/ 726621 h 898071"/>
              <a:gd name="connsiteX5-21" fmla="*/ 0 w 661307"/>
              <a:gd name="connsiteY5-22" fmla="*/ 0 h 898071"/>
              <a:gd name="connsiteX0-23" fmla="*/ 0 w 661307"/>
              <a:gd name="connsiteY0-24" fmla="*/ 0 h 898071"/>
              <a:gd name="connsiteX1-25" fmla="*/ 661307 w 661307"/>
              <a:gd name="connsiteY1-26" fmla="*/ 0 h 898071"/>
              <a:gd name="connsiteX2-27" fmla="*/ 661307 w 661307"/>
              <a:gd name="connsiteY2-28" fmla="*/ 726621 h 898071"/>
              <a:gd name="connsiteX3-29" fmla="*/ 318406 w 661307"/>
              <a:gd name="connsiteY3-30" fmla="*/ 898071 h 898071"/>
              <a:gd name="connsiteX4-31" fmla="*/ 0 w 661307"/>
              <a:gd name="connsiteY4-32" fmla="*/ 726621 h 898071"/>
              <a:gd name="connsiteX5-33" fmla="*/ 0 w 661307"/>
              <a:gd name="connsiteY5-34" fmla="*/ 0 h 898071"/>
              <a:gd name="connsiteX0-35" fmla="*/ 0 w 661307"/>
              <a:gd name="connsiteY0-36" fmla="*/ 0 h 898071"/>
              <a:gd name="connsiteX1-37" fmla="*/ 661307 w 661307"/>
              <a:gd name="connsiteY1-38" fmla="*/ 0 h 898071"/>
              <a:gd name="connsiteX2-39" fmla="*/ 661307 w 661307"/>
              <a:gd name="connsiteY2-40" fmla="*/ 726621 h 898071"/>
              <a:gd name="connsiteX3-41" fmla="*/ 310242 w 661307"/>
              <a:gd name="connsiteY3-42" fmla="*/ 898071 h 898071"/>
              <a:gd name="connsiteX4-43" fmla="*/ 0 w 661307"/>
              <a:gd name="connsiteY4-44" fmla="*/ 726621 h 898071"/>
              <a:gd name="connsiteX5-45" fmla="*/ 0 w 661307"/>
              <a:gd name="connsiteY5-46" fmla="*/ 0 h 898071"/>
              <a:gd name="connsiteX0-47" fmla="*/ 0 w 661307"/>
              <a:gd name="connsiteY0-48" fmla="*/ 0 h 898071"/>
              <a:gd name="connsiteX1-49" fmla="*/ 661307 w 661307"/>
              <a:gd name="connsiteY1-50" fmla="*/ 0 h 898071"/>
              <a:gd name="connsiteX2-51" fmla="*/ 661307 w 661307"/>
              <a:gd name="connsiteY2-52" fmla="*/ 726621 h 898071"/>
              <a:gd name="connsiteX3-53" fmla="*/ 331673 w 661307"/>
              <a:gd name="connsiteY3-54" fmla="*/ 898071 h 898071"/>
              <a:gd name="connsiteX4-55" fmla="*/ 0 w 661307"/>
              <a:gd name="connsiteY4-56" fmla="*/ 726621 h 898071"/>
              <a:gd name="connsiteX5-57" fmla="*/ 0 w 661307"/>
              <a:gd name="connsiteY5-58" fmla="*/ 0 h 89807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661307" h="898071">
                <a:moveTo>
                  <a:pt x="0" y="0"/>
                </a:moveTo>
                <a:lnTo>
                  <a:pt x="661307" y="0"/>
                </a:lnTo>
                <a:lnTo>
                  <a:pt x="661307" y="726621"/>
                </a:lnTo>
                <a:lnTo>
                  <a:pt x="331673" y="898071"/>
                </a:lnTo>
                <a:lnTo>
                  <a:pt x="0" y="726621"/>
                </a:lnTo>
                <a:lnTo>
                  <a:pt x="0" y="0"/>
                </a:lnTo>
                <a:close/>
              </a:path>
            </a:pathLst>
          </a:custGeom>
          <a:solidFill>
            <a:srgbClr val="1557AE"/>
          </a:solidFill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" name="矩形 3"/>
          <p:cNvSpPr/>
          <p:nvPr userDrawn="1"/>
        </p:nvSpPr>
        <p:spPr>
          <a:xfrm>
            <a:off x="95912" y="107902"/>
            <a:ext cx="150523" cy="812329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流程图: 过程 8"/>
          <p:cNvSpPr/>
          <p:nvPr userDrawn="1"/>
        </p:nvSpPr>
        <p:spPr>
          <a:xfrm rot="5400000" flipH="1">
            <a:off x="10236874" y="4902521"/>
            <a:ext cx="324399" cy="3585852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-1" fmla="*/ 0 w 10000"/>
              <a:gd name="connsiteY0-2" fmla="*/ 0 h 10000"/>
              <a:gd name="connsiteX1-3" fmla="*/ 10000 w 10000"/>
              <a:gd name="connsiteY1-4" fmla="*/ 0 h 10000"/>
              <a:gd name="connsiteX2-5" fmla="*/ 9474 w 10000"/>
              <a:gd name="connsiteY2-6" fmla="*/ 9062 h 10000"/>
              <a:gd name="connsiteX3-7" fmla="*/ 0 w 10000"/>
              <a:gd name="connsiteY3-8" fmla="*/ 10000 h 10000"/>
              <a:gd name="connsiteX4-9" fmla="*/ 0 w 10000"/>
              <a:gd name="connsiteY4-10" fmla="*/ 0 h 10000"/>
              <a:gd name="connsiteX0-11" fmla="*/ 0 w 10075"/>
              <a:gd name="connsiteY0-12" fmla="*/ 0 h 10000"/>
              <a:gd name="connsiteX1-13" fmla="*/ 10000 w 10075"/>
              <a:gd name="connsiteY1-14" fmla="*/ 0 h 10000"/>
              <a:gd name="connsiteX2-15" fmla="*/ 10028 w 10075"/>
              <a:gd name="connsiteY2-16" fmla="*/ 8891 h 10000"/>
              <a:gd name="connsiteX3-17" fmla="*/ 0 w 10075"/>
              <a:gd name="connsiteY3-18" fmla="*/ 10000 h 10000"/>
              <a:gd name="connsiteX4-19" fmla="*/ 0 w 10075"/>
              <a:gd name="connsiteY4-20" fmla="*/ 0 h 10000"/>
              <a:gd name="connsiteX0-21" fmla="*/ 0 w 10335"/>
              <a:gd name="connsiteY0-22" fmla="*/ 0 h 10000"/>
              <a:gd name="connsiteX1-23" fmla="*/ 10000 w 10335"/>
              <a:gd name="connsiteY1-24" fmla="*/ 0 h 10000"/>
              <a:gd name="connsiteX2-25" fmla="*/ 10305 w 10335"/>
              <a:gd name="connsiteY2-26" fmla="*/ 8891 h 10000"/>
              <a:gd name="connsiteX3-27" fmla="*/ 0 w 10335"/>
              <a:gd name="connsiteY3-28" fmla="*/ 10000 h 10000"/>
              <a:gd name="connsiteX4-29" fmla="*/ 0 w 10335"/>
              <a:gd name="connsiteY4-30" fmla="*/ 0 h 10000"/>
              <a:gd name="connsiteX0-31" fmla="*/ 0 w 10000"/>
              <a:gd name="connsiteY0-32" fmla="*/ 0 h 10000"/>
              <a:gd name="connsiteX1-33" fmla="*/ 10000 w 10000"/>
              <a:gd name="connsiteY1-34" fmla="*/ 0 h 10000"/>
              <a:gd name="connsiteX2-35" fmla="*/ 9751 w 10000"/>
              <a:gd name="connsiteY2-36" fmla="*/ 9062 h 10000"/>
              <a:gd name="connsiteX3-37" fmla="*/ 0 w 10000"/>
              <a:gd name="connsiteY3-38" fmla="*/ 10000 h 10000"/>
              <a:gd name="connsiteX4-39" fmla="*/ 0 w 10000"/>
              <a:gd name="connsiteY4-40" fmla="*/ 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0000" h="10000">
                <a:moveTo>
                  <a:pt x="0" y="0"/>
                </a:moveTo>
                <a:lnTo>
                  <a:pt x="10000" y="0"/>
                </a:lnTo>
                <a:cubicBezTo>
                  <a:pt x="9825" y="3021"/>
                  <a:pt x="9926" y="6041"/>
                  <a:pt x="9751" y="9062"/>
                </a:cubicBezTo>
                <a:lnTo>
                  <a:pt x="0" y="10000"/>
                </a:lnTo>
                <a:lnTo>
                  <a:pt x="0" y="0"/>
                </a:lnTo>
                <a:close/>
              </a:path>
            </a:pathLst>
          </a:cu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45"/>
          </a:p>
        </p:txBody>
      </p:sp>
      <p:sp>
        <p:nvSpPr>
          <p:cNvPr id="7" name="流程图: 过程 6"/>
          <p:cNvSpPr/>
          <p:nvPr userDrawn="1"/>
        </p:nvSpPr>
        <p:spPr>
          <a:xfrm rot="5400000">
            <a:off x="4432463" y="2253652"/>
            <a:ext cx="171533" cy="9036459"/>
          </a:xfrm>
          <a:prstGeom prst="flowChartProcess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45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6" r="893"/>
          <a:stretch>
            <a:fillRect/>
          </a:stretch>
        </p:blipFill>
        <p:spPr>
          <a:xfrm>
            <a:off x="469724" y="132645"/>
            <a:ext cx="781234" cy="762840"/>
          </a:xfrm>
          <a:prstGeom prst="ellipse">
            <a:avLst/>
          </a:prstGeom>
        </p:spPr>
      </p:pic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9" t="140" r="-477" b="11636"/>
          <a:stretch>
            <a:fillRect/>
          </a:stretch>
        </p:blipFill>
        <p:spPr>
          <a:xfrm>
            <a:off x="-19351" y="0"/>
            <a:ext cx="12269409" cy="5588000"/>
          </a:xfrm>
          <a:prstGeom prst="rect">
            <a:avLst/>
          </a:prstGeom>
        </p:spPr>
      </p:pic>
      <p:sp>
        <p:nvSpPr>
          <p:cNvPr id="6" name="矩形 5"/>
          <p:cNvSpPr/>
          <p:nvPr userDrawn="1"/>
        </p:nvSpPr>
        <p:spPr>
          <a:xfrm>
            <a:off x="1" y="-1"/>
            <a:ext cx="12114591" cy="5529943"/>
          </a:xfrm>
          <a:prstGeom prst="rect">
            <a:avLst/>
          </a:prstGeom>
          <a:solidFill>
            <a:srgbClr val="384A5A">
              <a:alpha val="50000"/>
            </a:srgb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1424" y="-79685"/>
            <a:ext cx="3610577" cy="1041512"/>
          </a:xfrm>
          <a:prstGeom prst="rect">
            <a:avLst/>
          </a:prstGeom>
        </p:spPr>
      </p:pic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9.xml"/><Relationship Id="rId4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</p:sldLayoutIdLst>
  <p:hf hdr="0" ftr="0" dt="0"/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17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ts val="950"/>
        </a:spcBef>
        <a:buFont typeface="Arial" panose="020B0604020202020204" pitchFamily="34" charset="0"/>
        <a:buChar char="•"/>
        <a:defRPr sz="2655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2275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38379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81749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25120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68427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73418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16725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60096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03403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46773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1DA6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2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455" y="1080512"/>
            <a:ext cx="8932244" cy="4456886"/>
          </a:xfrm>
          <a:prstGeom prst="rect">
            <a:avLst/>
          </a:prstGeom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0" y="4519728"/>
            <a:ext cx="12192000" cy="2338754"/>
          </a:xfrm>
          <a:prstGeom prst="rect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589803" y="1516488"/>
            <a:ext cx="861600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经典综艺体繁" panose="02010609000101010101" pitchFamily="49" charset="-122"/>
              </a:rPr>
              <a:t>Seminar #4</a:t>
            </a:r>
          </a:p>
          <a:p>
            <a:pPr algn="ctr"/>
            <a:r>
              <a:rPr lang="en-US" altLang="zh-CN" sz="5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经典综艺体繁" panose="02010609000101010101" pitchFamily="49" charset="-122"/>
              </a:rPr>
              <a:t>Topic 1</a:t>
            </a:r>
          </a:p>
          <a:p>
            <a:pPr algn="ctr"/>
            <a:endParaRPr lang="en-US" altLang="zh-CN" sz="4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经典综艺体繁" panose="02010609000101010101" pitchFamily="49" charset="-122"/>
            </a:endParaRPr>
          </a:p>
          <a:p>
            <a:pPr algn="ctr"/>
            <a:r>
              <a:rPr lang="en-US" altLang="zh-CN" sz="28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经典综艺体繁" panose="02010609000101010101" pitchFamily="49" charset="-122"/>
              </a:rPr>
              <a:t>the step-up converter</a:t>
            </a:r>
          </a:p>
        </p:txBody>
      </p:sp>
      <p:grpSp>
        <p:nvGrpSpPr>
          <p:cNvPr id="777" name="组合 776"/>
          <p:cNvGrpSpPr/>
          <p:nvPr/>
        </p:nvGrpSpPr>
        <p:grpSpPr>
          <a:xfrm>
            <a:off x="377027" y="4787127"/>
            <a:ext cx="432000" cy="432000"/>
            <a:chOff x="411068" y="4787127"/>
            <a:chExt cx="432000" cy="432000"/>
          </a:xfrm>
        </p:grpSpPr>
        <p:sp>
          <p:nvSpPr>
            <p:cNvPr id="9" name="椭圆 8"/>
            <p:cNvSpPr/>
            <p:nvPr/>
          </p:nvSpPr>
          <p:spPr>
            <a:xfrm>
              <a:off x="411068" y="4787127"/>
              <a:ext cx="432000" cy="43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Freeform 71"/>
            <p:cNvSpPr>
              <a:spLocks noEditPoints="1"/>
            </p:cNvSpPr>
            <p:nvPr/>
          </p:nvSpPr>
          <p:spPr bwMode="auto">
            <a:xfrm>
              <a:off x="500068" y="4842833"/>
              <a:ext cx="254000" cy="311150"/>
            </a:xfrm>
            <a:custGeom>
              <a:avLst/>
              <a:gdLst>
                <a:gd name="T0" fmla="*/ 151 w 156"/>
                <a:gd name="T1" fmla="*/ 138 h 192"/>
                <a:gd name="T2" fmla="*/ 118 w 156"/>
                <a:gd name="T3" fmla="*/ 116 h 192"/>
                <a:gd name="T4" fmla="*/ 104 w 156"/>
                <a:gd name="T5" fmla="*/ 164 h 192"/>
                <a:gd name="T6" fmla="*/ 96 w 156"/>
                <a:gd name="T7" fmla="*/ 172 h 192"/>
                <a:gd name="T8" fmla="*/ 88 w 156"/>
                <a:gd name="T9" fmla="*/ 164 h 192"/>
                <a:gd name="T10" fmla="*/ 88 w 156"/>
                <a:gd name="T11" fmla="*/ 126 h 192"/>
                <a:gd name="T12" fmla="*/ 78 w 156"/>
                <a:gd name="T13" fmla="*/ 116 h 192"/>
                <a:gd name="T14" fmla="*/ 68 w 156"/>
                <a:gd name="T15" fmla="*/ 126 h 192"/>
                <a:gd name="T16" fmla="*/ 68 w 156"/>
                <a:gd name="T17" fmla="*/ 164 h 192"/>
                <a:gd name="T18" fmla="*/ 60 w 156"/>
                <a:gd name="T19" fmla="*/ 172 h 192"/>
                <a:gd name="T20" fmla="*/ 52 w 156"/>
                <a:gd name="T21" fmla="*/ 164 h 192"/>
                <a:gd name="T22" fmla="*/ 38 w 156"/>
                <a:gd name="T23" fmla="*/ 116 h 192"/>
                <a:gd name="T24" fmla="*/ 5 w 156"/>
                <a:gd name="T25" fmla="*/ 138 h 192"/>
                <a:gd name="T26" fmla="*/ 0 w 156"/>
                <a:gd name="T27" fmla="*/ 156 h 192"/>
                <a:gd name="T28" fmla="*/ 0 w 156"/>
                <a:gd name="T29" fmla="*/ 160 h 192"/>
                <a:gd name="T30" fmla="*/ 0 w 156"/>
                <a:gd name="T31" fmla="*/ 168 h 192"/>
                <a:gd name="T32" fmla="*/ 0 w 156"/>
                <a:gd name="T33" fmla="*/ 176 h 192"/>
                <a:gd name="T34" fmla="*/ 16 w 156"/>
                <a:gd name="T35" fmla="*/ 192 h 192"/>
                <a:gd name="T36" fmla="*/ 140 w 156"/>
                <a:gd name="T37" fmla="*/ 192 h 192"/>
                <a:gd name="T38" fmla="*/ 156 w 156"/>
                <a:gd name="T39" fmla="*/ 176 h 192"/>
                <a:gd name="T40" fmla="*/ 156 w 156"/>
                <a:gd name="T41" fmla="*/ 168 h 192"/>
                <a:gd name="T42" fmla="*/ 156 w 156"/>
                <a:gd name="T43" fmla="*/ 160 h 192"/>
                <a:gd name="T44" fmla="*/ 156 w 156"/>
                <a:gd name="T45" fmla="*/ 156 h 192"/>
                <a:gd name="T46" fmla="*/ 151 w 156"/>
                <a:gd name="T47" fmla="*/ 138 h 192"/>
                <a:gd name="T48" fmla="*/ 36 w 156"/>
                <a:gd name="T49" fmla="*/ 42 h 192"/>
                <a:gd name="T50" fmla="*/ 78 w 156"/>
                <a:gd name="T51" fmla="*/ 100 h 192"/>
                <a:gd name="T52" fmla="*/ 120 w 156"/>
                <a:gd name="T53" fmla="*/ 42 h 192"/>
                <a:gd name="T54" fmla="*/ 78 w 156"/>
                <a:gd name="T55" fmla="*/ 0 h 192"/>
                <a:gd name="T56" fmla="*/ 36 w 156"/>
                <a:gd name="T57" fmla="*/ 4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56" h="192">
                  <a:moveTo>
                    <a:pt x="151" y="138"/>
                  </a:moveTo>
                  <a:cubicBezTo>
                    <a:pt x="142" y="127"/>
                    <a:pt x="132" y="120"/>
                    <a:pt x="118" y="116"/>
                  </a:cubicBezTo>
                  <a:cubicBezTo>
                    <a:pt x="104" y="164"/>
                    <a:pt x="104" y="164"/>
                    <a:pt x="104" y="164"/>
                  </a:cubicBezTo>
                  <a:cubicBezTo>
                    <a:pt x="104" y="168"/>
                    <a:pt x="100" y="172"/>
                    <a:pt x="96" y="172"/>
                  </a:cubicBezTo>
                  <a:cubicBezTo>
                    <a:pt x="92" y="172"/>
                    <a:pt x="88" y="168"/>
                    <a:pt x="88" y="164"/>
                  </a:cubicBezTo>
                  <a:cubicBezTo>
                    <a:pt x="88" y="126"/>
                    <a:pt x="88" y="126"/>
                    <a:pt x="88" y="126"/>
                  </a:cubicBezTo>
                  <a:cubicBezTo>
                    <a:pt x="88" y="120"/>
                    <a:pt x="84" y="116"/>
                    <a:pt x="78" y="116"/>
                  </a:cubicBezTo>
                  <a:cubicBezTo>
                    <a:pt x="72" y="116"/>
                    <a:pt x="68" y="120"/>
                    <a:pt x="68" y="126"/>
                  </a:cubicBezTo>
                  <a:cubicBezTo>
                    <a:pt x="68" y="164"/>
                    <a:pt x="68" y="164"/>
                    <a:pt x="68" y="164"/>
                  </a:cubicBezTo>
                  <a:cubicBezTo>
                    <a:pt x="68" y="168"/>
                    <a:pt x="64" y="172"/>
                    <a:pt x="60" y="172"/>
                  </a:cubicBezTo>
                  <a:cubicBezTo>
                    <a:pt x="56" y="172"/>
                    <a:pt x="52" y="168"/>
                    <a:pt x="52" y="164"/>
                  </a:cubicBezTo>
                  <a:cubicBezTo>
                    <a:pt x="38" y="116"/>
                    <a:pt x="38" y="116"/>
                    <a:pt x="38" y="116"/>
                  </a:cubicBezTo>
                  <a:cubicBezTo>
                    <a:pt x="24" y="120"/>
                    <a:pt x="14" y="127"/>
                    <a:pt x="5" y="138"/>
                  </a:cubicBezTo>
                  <a:cubicBezTo>
                    <a:pt x="2" y="143"/>
                    <a:pt x="0" y="151"/>
                    <a:pt x="0" y="156"/>
                  </a:cubicBezTo>
                  <a:cubicBezTo>
                    <a:pt x="0" y="157"/>
                    <a:pt x="0" y="159"/>
                    <a:pt x="0" y="160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85"/>
                    <a:pt x="7" y="192"/>
                    <a:pt x="16" y="192"/>
                  </a:cubicBezTo>
                  <a:cubicBezTo>
                    <a:pt x="140" y="192"/>
                    <a:pt x="140" y="192"/>
                    <a:pt x="140" y="192"/>
                  </a:cubicBezTo>
                  <a:cubicBezTo>
                    <a:pt x="149" y="192"/>
                    <a:pt x="156" y="185"/>
                    <a:pt x="156" y="176"/>
                  </a:cubicBezTo>
                  <a:cubicBezTo>
                    <a:pt x="156" y="168"/>
                    <a:pt x="156" y="168"/>
                    <a:pt x="156" y="168"/>
                  </a:cubicBezTo>
                  <a:cubicBezTo>
                    <a:pt x="156" y="160"/>
                    <a:pt x="156" y="160"/>
                    <a:pt x="156" y="160"/>
                  </a:cubicBezTo>
                  <a:cubicBezTo>
                    <a:pt x="156" y="159"/>
                    <a:pt x="156" y="157"/>
                    <a:pt x="156" y="156"/>
                  </a:cubicBezTo>
                  <a:cubicBezTo>
                    <a:pt x="156" y="151"/>
                    <a:pt x="154" y="143"/>
                    <a:pt x="151" y="138"/>
                  </a:cubicBezTo>
                  <a:close/>
                  <a:moveTo>
                    <a:pt x="36" y="42"/>
                  </a:moveTo>
                  <a:cubicBezTo>
                    <a:pt x="36" y="66"/>
                    <a:pt x="51" y="100"/>
                    <a:pt x="78" y="100"/>
                  </a:cubicBezTo>
                  <a:cubicBezTo>
                    <a:pt x="105" y="100"/>
                    <a:pt x="120" y="66"/>
                    <a:pt x="120" y="42"/>
                  </a:cubicBezTo>
                  <a:cubicBezTo>
                    <a:pt x="120" y="19"/>
                    <a:pt x="101" y="0"/>
                    <a:pt x="78" y="0"/>
                  </a:cubicBezTo>
                  <a:cubicBezTo>
                    <a:pt x="55" y="0"/>
                    <a:pt x="36" y="19"/>
                    <a:pt x="36" y="42"/>
                  </a:cubicBezTo>
                  <a:close/>
                </a:path>
              </a:pathLst>
            </a:custGeom>
            <a:solidFill>
              <a:srgbClr val="1C4885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771" name="矩形 770"/>
          <p:cNvSpPr/>
          <p:nvPr/>
        </p:nvSpPr>
        <p:spPr>
          <a:xfrm>
            <a:off x="898027" y="4821724"/>
            <a:ext cx="46440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porter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ingYibo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NieYongxin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uDi</a:t>
            </a:r>
            <a:endParaRPr lang="en-US" altLang="zh-CN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pSp>
        <p:nvGrpSpPr>
          <p:cNvPr id="778" name="组合 777"/>
          <p:cNvGrpSpPr/>
          <p:nvPr/>
        </p:nvGrpSpPr>
        <p:grpSpPr>
          <a:xfrm>
            <a:off x="377027" y="5447899"/>
            <a:ext cx="432000" cy="432000"/>
            <a:chOff x="377027" y="5508596"/>
            <a:chExt cx="432000" cy="432000"/>
          </a:xfrm>
        </p:grpSpPr>
        <p:sp>
          <p:nvSpPr>
            <p:cNvPr id="772" name="椭圆 771"/>
            <p:cNvSpPr/>
            <p:nvPr/>
          </p:nvSpPr>
          <p:spPr>
            <a:xfrm>
              <a:off x="377027" y="5508596"/>
              <a:ext cx="432000" cy="43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4" name="Freeform 85"/>
            <p:cNvSpPr>
              <a:spLocks noEditPoints="1"/>
            </p:cNvSpPr>
            <p:nvPr/>
          </p:nvSpPr>
          <p:spPr bwMode="auto">
            <a:xfrm>
              <a:off x="450548" y="5582118"/>
              <a:ext cx="284957" cy="284956"/>
            </a:xfrm>
            <a:custGeom>
              <a:avLst/>
              <a:gdLst>
                <a:gd name="T0" fmla="*/ 138 w 194"/>
                <a:gd name="T1" fmla="*/ 46 h 194"/>
                <a:gd name="T2" fmla="*/ 148 w 194"/>
                <a:gd name="T3" fmla="*/ 56 h 194"/>
                <a:gd name="T4" fmla="*/ 158 w 194"/>
                <a:gd name="T5" fmla="*/ 46 h 194"/>
                <a:gd name="T6" fmla="*/ 148 w 194"/>
                <a:gd name="T7" fmla="*/ 36 h 194"/>
                <a:gd name="T8" fmla="*/ 138 w 194"/>
                <a:gd name="T9" fmla="*/ 46 h 194"/>
                <a:gd name="T10" fmla="*/ 68 w 194"/>
                <a:gd name="T11" fmla="*/ 187 h 194"/>
                <a:gd name="T12" fmla="*/ 90 w 194"/>
                <a:gd name="T13" fmla="*/ 187 h 194"/>
                <a:gd name="T14" fmla="*/ 188 w 194"/>
                <a:gd name="T15" fmla="*/ 90 h 194"/>
                <a:gd name="T16" fmla="*/ 194 w 194"/>
                <a:gd name="T17" fmla="*/ 76 h 194"/>
                <a:gd name="T18" fmla="*/ 194 w 194"/>
                <a:gd name="T19" fmla="*/ 20 h 194"/>
                <a:gd name="T20" fmla="*/ 174 w 194"/>
                <a:gd name="T21" fmla="*/ 0 h 194"/>
                <a:gd name="T22" fmla="*/ 118 w 194"/>
                <a:gd name="T23" fmla="*/ 0 h 194"/>
                <a:gd name="T24" fmla="*/ 104 w 194"/>
                <a:gd name="T25" fmla="*/ 6 h 194"/>
                <a:gd name="T26" fmla="*/ 7 w 194"/>
                <a:gd name="T27" fmla="*/ 104 h 194"/>
                <a:gd name="T28" fmla="*/ 7 w 194"/>
                <a:gd name="T29" fmla="*/ 126 h 194"/>
                <a:gd name="T30" fmla="*/ 68 w 194"/>
                <a:gd name="T31" fmla="*/ 187 h 194"/>
                <a:gd name="T32" fmla="*/ 122 w 194"/>
                <a:gd name="T33" fmla="*/ 46 h 194"/>
                <a:gd name="T34" fmla="*/ 148 w 194"/>
                <a:gd name="T35" fmla="*/ 20 h 194"/>
                <a:gd name="T36" fmla="*/ 174 w 194"/>
                <a:gd name="T37" fmla="*/ 46 h 194"/>
                <a:gd name="T38" fmla="*/ 148 w 194"/>
                <a:gd name="T39" fmla="*/ 72 h 194"/>
                <a:gd name="T40" fmla="*/ 122 w 194"/>
                <a:gd name="T41" fmla="*/ 4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94" h="194">
                  <a:moveTo>
                    <a:pt x="138" y="46"/>
                  </a:moveTo>
                  <a:cubicBezTo>
                    <a:pt x="138" y="52"/>
                    <a:pt x="142" y="56"/>
                    <a:pt x="148" y="56"/>
                  </a:cubicBezTo>
                  <a:cubicBezTo>
                    <a:pt x="154" y="56"/>
                    <a:pt x="158" y="52"/>
                    <a:pt x="158" y="46"/>
                  </a:cubicBezTo>
                  <a:cubicBezTo>
                    <a:pt x="158" y="40"/>
                    <a:pt x="154" y="36"/>
                    <a:pt x="148" y="36"/>
                  </a:cubicBezTo>
                  <a:cubicBezTo>
                    <a:pt x="142" y="36"/>
                    <a:pt x="138" y="40"/>
                    <a:pt x="138" y="46"/>
                  </a:cubicBezTo>
                  <a:close/>
                  <a:moveTo>
                    <a:pt x="68" y="187"/>
                  </a:moveTo>
                  <a:cubicBezTo>
                    <a:pt x="74" y="194"/>
                    <a:pt x="84" y="194"/>
                    <a:pt x="90" y="187"/>
                  </a:cubicBezTo>
                  <a:cubicBezTo>
                    <a:pt x="188" y="90"/>
                    <a:pt x="188" y="90"/>
                    <a:pt x="188" y="90"/>
                  </a:cubicBezTo>
                  <a:cubicBezTo>
                    <a:pt x="192" y="86"/>
                    <a:pt x="194" y="81"/>
                    <a:pt x="194" y="76"/>
                  </a:cubicBezTo>
                  <a:cubicBezTo>
                    <a:pt x="194" y="20"/>
                    <a:pt x="194" y="20"/>
                    <a:pt x="194" y="20"/>
                  </a:cubicBezTo>
                  <a:cubicBezTo>
                    <a:pt x="194" y="9"/>
                    <a:pt x="185" y="0"/>
                    <a:pt x="174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3" y="0"/>
                    <a:pt x="108" y="2"/>
                    <a:pt x="104" y="6"/>
                  </a:cubicBezTo>
                  <a:cubicBezTo>
                    <a:pt x="7" y="104"/>
                    <a:pt x="7" y="104"/>
                    <a:pt x="7" y="104"/>
                  </a:cubicBezTo>
                  <a:cubicBezTo>
                    <a:pt x="0" y="110"/>
                    <a:pt x="0" y="120"/>
                    <a:pt x="7" y="126"/>
                  </a:cubicBezTo>
                  <a:lnTo>
                    <a:pt x="68" y="187"/>
                  </a:lnTo>
                  <a:close/>
                  <a:moveTo>
                    <a:pt x="122" y="46"/>
                  </a:moveTo>
                  <a:cubicBezTo>
                    <a:pt x="122" y="32"/>
                    <a:pt x="134" y="20"/>
                    <a:pt x="148" y="20"/>
                  </a:cubicBezTo>
                  <a:cubicBezTo>
                    <a:pt x="162" y="20"/>
                    <a:pt x="174" y="32"/>
                    <a:pt x="174" y="46"/>
                  </a:cubicBezTo>
                  <a:cubicBezTo>
                    <a:pt x="174" y="60"/>
                    <a:pt x="162" y="72"/>
                    <a:pt x="148" y="72"/>
                  </a:cubicBezTo>
                  <a:cubicBezTo>
                    <a:pt x="134" y="72"/>
                    <a:pt x="122" y="60"/>
                    <a:pt x="122" y="46"/>
                  </a:cubicBezTo>
                  <a:close/>
                </a:path>
              </a:pathLst>
            </a:custGeom>
            <a:solidFill>
              <a:srgbClr val="1C4885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775" name="椭圆 774"/>
          <p:cNvSpPr/>
          <p:nvPr/>
        </p:nvSpPr>
        <p:spPr>
          <a:xfrm>
            <a:off x="377027" y="6108671"/>
            <a:ext cx="432000" cy="43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4" name="矩形 783"/>
          <p:cNvSpPr/>
          <p:nvPr/>
        </p:nvSpPr>
        <p:spPr>
          <a:xfrm>
            <a:off x="882548" y="5483065"/>
            <a:ext cx="5343287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oup 7</a:t>
            </a:r>
          </a:p>
        </p:txBody>
      </p:sp>
      <p:sp>
        <p:nvSpPr>
          <p:cNvPr id="785" name="矩形 784"/>
          <p:cNvSpPr/>
          <p:nvPr/>
        </p:nvSpPr>
        <p:spPr>
          <a:xfrm>
            <a:off x="882548" y="6144407"/>
            <a:ext cx="4098082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v.23 2020</a:t>
            </a:r>
          </a:p>
        </p:txBody>
      </p:sp>
      <p:grpSp>
        <p:nvGrpSpPr>
          <p:cNvPr id="787" name="组合 786"/>
          <p:cNvGrpSpPr/>
          <p:nvPr/>
        </p:nvGrpSpPr>
        <p:grpSpPr>
          <a:xfrm rot="10800000" flipH="1">
            <a:off x="7512160" y="4507185"/>
            <a:ext cx="4464000" cy="2160000"/>
            <a:chOff x="-3133724" y="-598196"/>
            <a:chExt cx="3694113" cy="1786915"/>
          </a:xfrm>
          <a:solidFill>
            <a:srgbClr val="1C4885">
              <a:alpha val="60000"/>
            </a:srgbClr>
          </a:solidFill>
        </p:grpSpPr>
        <p:sp>
          <p:nvSpPr>
            <p:cNvPr id="788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9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0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1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2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3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4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5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6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7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9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0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1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2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3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4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5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6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7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8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9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0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1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2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3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4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5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6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7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8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9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0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1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2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3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729" name="组合 728"/>
          <p:cNvGrpSpPr/>
          <p:nvPr/>
        </p:nvGrpSpPr>
        <p:grpSpPr>
          <a:xfrm>
            <a:off x="7512160" y="2399732"/>
            <a:ext cx="4464000" cy="2160000"/>
            <a:chOff x="-3133724" y="-598196"/>
            <a:chExt cx="3694113" cy="1786915"/>
          </a:xfrm>
          <a:solidFill>
            <a:srgbClr val="005D98"/>
          </a:solidFill>
        </p:grpSpPr>
        <p:sp>
          <p:nvSpPr>
            <p:cNvPr id="733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0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1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2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4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5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6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7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8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9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0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1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2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3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4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5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6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7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8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9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0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1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2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3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4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5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6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7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8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9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0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1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2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3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4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6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pic>
        <p:nvPicPr>
          <p:cNvPr id="99" name="图片 9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/>
          <a:stretch>
            <a:fillRect/>
          </a:stretch>
        </p:blipFill>
        <p:spPr>
          <a:xfrm>
            <a:off x="8940250" y="87003"/>
            <a:ext cx="3096419" cy="905185"/>
          </a:xfrm>
          <a:prstGeom prst="rect">
            <a:avLst/>
          </a:prstGeom>
        </p:spPr>
      </p:pic>
      <p:grpSp>
        <p:nvGrpSpPr>
          <p:cNvPr id="103" name="组合 102"/>
          <p:cNvGrpSpPr/>
          <p:nvPr/>
        </p:nvGrpSpPr>
        <p:grpSpPr>
          <a:xfrm>
            <a:off x="403982" y="6190451"/>
            <a:ext cx="378088" cy="268439"/>
            <a:chOff x="10004425" y="1971676"/>
            <a:chExt cx="1593850" cy="1211262"/>
          </a:xfrm>
          <a:solidFill>
            <a:srgbClr val="005D98"/>
          </a:solidFill>
        </p:grpSpPr>
        <p:sp>
          <p:nvSpPr>
            <p:cNvPr id="104" name="Freeform 267"/>
            <p:cNvSpPr/>
            <p:nvPr/>
          </p:nvSpPr>
          <p:spPr bwMode="auto">
            <a:xfrm>
              <a:off x="10004425" y="1971676"/>
              <a:ext cx="1535113" cy="688975"/>
            </a:xfrm>
            <a:custGeom>
              <a:avLst/>
              <a:gdLst>
                <a:gd name="T0" fmla="*/ 480 w 967"/>
                <a:gd name="T1" fmla="*/ 434 h 434"/>
                <a:gd name="T2" fmla="*/ 0 w 967"/>
                <a:gd name="T3" fmla="*/ 217 h 434"/>
                <a:gd name="T4" fmla="*/ 492 w 967"/>
                <a:gd name="T5" fmla="*/ 0 h 434"/>
                <a:gd name="T6" fmla="*/ 967 w 967"/>
                <a:gd name="T7" fmla="*/ 212 h 434"/>
                <a:gd name="T8" fmla="*/ 480 w 967"/>
                <a:gd name="T9" fmla="*/ 434 h 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7" h="434">
                  <a:moveTo>
                    <a:pt x="480" y="434"/>
                  </a:moveTo>
                  <a:lnTo>
                    <a:pt x="0" y="217"/>
                  </a:lnTo>
                  <a:lnTo>
                    <a:pt x="492" y="0"/>
                  </a:lnTo>
                  <a:lnTo>
                    <a:pt x="967" y="212"/>
                  </a:lnTo>
                  <a:lnTo>
                    <a:pt x="480" y="4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5" name="Rectangle 268"/>
            <p:cNvSpPr>
              <a:spLocks noChangeArrowheads="1"/>
            </p:cNvSpPr>
            <p:nvPr/>
          </p:nvSpPr>
          <p:spPr bwMode="auto">
            <a:xfrm>
              <a:off x="11474450" y="2297113"/>
              <a:ext cx="46038" cy="5032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6" name="Oval 269"/>
            <p:cNvSpPr>
              <a:spLocks noChangeArrowheads="1"/>
            </p:cNvSpPr>
            <p:nvPr/>
          </p:nvSpPr>
          <p:spPr bwMode="auto">
            <a:xfrm>
              <a:off x="11422063" y="2743201"/>
              <a:ext cx="150813" cy="15081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7" name="Freeform 270"/>
            <p:cNvSpPr/>
            <p:nvPr/>
          </p:nvSpPr>
          <p:spPr bwMode="auto">
            <a:xfrm>
              <a:off x="11404600" y="2822576"/>
              <a:ext cx="107950" cy="336550"/>
            </a:xfrm>
            <a:custGeom>
              <a:avLst/>
              <a:gdLst>
                <a:gd name="T0" fmla="*/ 16 w 29"/>
                <a:gd name="T1" fmla="*/ 5 h 90"/>
                <a:gd name="T2" fmla="*/ 6 w 29"/>
                <a:gd name="T3" fmla="*/ 90 h 90"/>
                <a:gd name="T4" fmla="*/ 29 w 29"/>
                <a:gd name="T5" fmla="*/ 90 h 90"/>
                <a:gd name="T6" fmla="*/ 29 w 29"/>
                <a:gd name="T7" fmla="*/ 0 h 90"/>
                <a:gd name="T8" fmla="*/ 16 w 29"/>
                <a:gd name="T9" fmla="*/ 5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90">
                  <a:moveTo>
                    <a:pt x="16" y="5"/>
                  </a:moveTo>
                  <a:cubicBezTo>
                    <a:pt x="16" y="5"/>
                    <a:pt x="0" y="39"/>
                    <a:pt x="6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0"/>
                    <a:pt x="16" y="8"/>
                    <a:pt x="16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8" name="Freeform 271"/>
            <p:cNvSpPr/>
            <p:nvPr/>
          </p:nvSpPr>
          <p:spPr bwMode="auto">
            <a:xfrm>
              <a:off x="11490325" y="2822576"/>
              <a:ext cx="107950" cy="336550"/>
            </a:xfrm>
            <a:custGeom>
              <a:avLst/>
              <a:gdLst>
                <a:gd name="T0" fmla="*/ 13 w 29"/>
                <a:gd name="T1" fmla="*/ 5 h 90"/>
                <a:gd name="T2" fmla="*/ 23 w 29"/>
                <a:gd name="T3" fmla="*/ 90 h 90"/>
                <a:gd name="T4" fmla="*/ 0 w 29"/>
                <a:gd name="T5" fmla="*/ 90 h 90"/>
                <a:gd name="T6" fmla="*/ 0 w 29"/>
                <a:gd name="T7" fmla="*/ 0 h 90"/>
                <a:gd name="T8" fmla="*/ 13 w 29"/>
                <a:gd name="T9" fmla="*/ 5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90">
                  <a:moveTo>
                    <a:pt x="13" y="5"/>
                  </a:moveTo>
                  <a:cubicBezTo>
                    <a:pt x="13" y="5"/>
                    <a:pt x="29" y="39"/>
                    <a:pt x="23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3" y="8"/>
                    <a:pt x="13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9" name="Freeform 272"/>
            <p:cNvSpPr/>
            <p:nvPr/>
          </p:nvSpPr>
          <p:spPr bwMode="auto">
            <a:xfrm>
              <a:off x="10309225" y="2522538"/>
              <a:ext cx="889000" cy="660400"/>
            </a:xfrm>
            <a:custGeom>
              <a:avLst/>
              <a:gdLst>
                <a:gd name="T0" fmla="*/ 237 w 237"/>
                <a:gd name="T1" fmla="*/ 0 h 176"/>
                <a:gd name="T2" fmla="*/ 118 w 237"/>
                <a:gd name="T3" fmla="*/ 55 h 176"/>
                <a:gd name="T4" fmla="*/ 0 w 237"/>
                <a:gd name="T5" fmla="*/ 0 h 176"/>
                <a:gd name="T6" fmla="*/ 0 w 237"/>
                <a:gd name="T7" fmla="*/ 136 h 176"/>
                <a:gd name="T8" fmla="*/ 115 w 237"/>
                <a:gd name="T9" fmla="*/ 176 h 176"/>
                <a:gd name="T10" fmla="*/ 115 w 237"/>
                <a:gd name="T11" fmla="*/ 176 h 176"/>
                <a:gd name="T12" fmla="*/ 118 w 237"/>
                <a:gd name="T13" fmla="*/ 176 h 176"/>
                <a:gd name="T14" fmla="*/ 122 w 237"/>
                <a:gd name="T15" fmla="*/ 176 h 176"/>
                <a:gd name="T16" fmla="*/ 122 w 237"/>
                <a:gd name="T17" fmla="*/ 176 h 176"/>
                <a:gd name="T18" fmla="*/ 237 w 237"/>
                <a:gd name="T19" fmla="*/ 136 h 176"/>
                <a:gd name="T20" fmla="*/ 237 w 237"/>
                <a:gd name="T21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7" h="176">
                  <a:moveTo>
                    <a:pt x="237" y="0"/>
                  </a:moveTo>
                  <a:cubicBezTo>
                    <a:pt x="237" y="1"/>
                    <a:pt x="138" y="47"/>
                    <a:pt x="118" y="55"/>
                  </a:cubicBezTo>
                  <a:cubicBezTo>
                    <a:pt x="99" y="47"/>
                    <a:pt x="0" y="1"/>
                    <a:pt x="0" y="0"/>
                  </a:cubicBezTo>
                  <a:cubicBezTo>
                    <a:pt x="0" y="136"/>
                    <a:pt x="0" y="136"/>
                    <a:pt x="0" y="136"/>
                  </a:cubicBezTo>
                  <a:cubicBezTo>
                    <a:pt x="32" y="170"/>
                    <a:pt x="95" y="175"/>
                    <a:pt x="115" y="176"/>
                  </a:cubicBezTo>
                  <a:cubicBezTo>
                    <a:pt x="115" y="176"/>
                    <a:pt x="115" y="176"/>
                    <a:pt x="115" y="176"/>
                  </a:cubicBezTo>
                  <a:cubicBezTo>
                    <a:pt x="115" y="176"/>
                    <a:pt x="116" y="176"/>
                    <a:pt x="118" y="176"/>
                  </a:cubicBezTo>
                  <a:cubicBezTo>
                    <a:pt x="121" y="176"/>
                    <a:pt x="122" y="176"/>
                    <a:pt x="122" y="176"/>
                  </a:cubicBezTo>
                  <a:cubicBezTo>
                    <a:pt x="122" y="176"/>
                    <a:pt x="122" y="176"/>
                    <a:pt x="122" y="176"/>
                  </a:cubicBezTo>
                  <a:cubicBezTo>
                    <a:pt x="142" y="175"/>
                    <a:pt x="205" y="170"/>
                    <a:pt x="237" y="136"/>
                  </a:cubicBezTo>
                  <a:lnTo>
                    <a:pt x="237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13296" y="313690"/>
            <a:ext cx="8988425" cy="55308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Theoretical  Analysis 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0711079" y="6074491"/>
            <a:ext cx="2971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739" y="824923"/>
            <a:ext cx="6149340" cy="486156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723390"/>
            <a:ext cx="5928360" cy="384048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45376" y="293370"/>
            <a:ext cx="8988425" cy="553998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arison between theory and simulation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948693" y="2743124"/>
          <a:ext cx="10295883" cy="2930286"/>
        </p:xfrm>
        <a:graphic>
          <a:graphicData uri="http://schemas.openxmlformats.org/drawingml/2006/table">
            <a:tbl>
              <a:tblPr firstRow="1" firstCol="1" bandRow="1"/>
              <a:tblGrid>
                <a:gridCol w="28838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061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253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864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9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767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eoretical value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imulation value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ercentage error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67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ductor current ripple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9375A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9343A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4%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767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apacitor voltage ripple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05V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0513V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等线" panose="02010600030101010101" charset="-122"/>
                          <a:cs typeface="Times New Roman" panose="02020603050405020304" pitchFamily="18" charset="0"/>
                        </a:rPr>
                        <a:t>2.58%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3396247" y="2373792"/>
            <a:ext cx="54007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b. 1-2 Comparison of theoretical and simulation value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 rot="10800000" flipH="1" flipV="1">
            <a:off x="10644505" y="5987415"/>
            <a:ext cx="1160145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graphicFrame>
        <p:nvGraphicFramePr>
          <p:cNvPr id="3" name="对象 -2147482591"/>
          <p:cNvGraphicFramePr>
            <a:graphicFrameLocks noChangeAspect="1"/>
          </p:cNvGraphicFramePr>
          <p:nvPr/>
        </p:nvGraphicFramePr>
        <p:xfrm>
          <a:off x="3511550" y="1394460"/>
          <a:ext cx="1993900" cy="80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4" imgW="1041400" imgH="419100" progId="Equation.KSEE3">
                  <p:embed/>
                </p:oleObj>
              </mc:Choice>
              <mc:Fallback>
                <p:oleObj r:id="rId4" imgW="1041400" imgH="4191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1550" y="1394460"/>
                        <a:ext cx="1993900" cy="802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90"/>
          <p:cNvGraphicFramePr>
            <a:graphicFrameLocks noChangeAspect="1"/>
          </p:cNvGraphicFramePr>
          <p:nvPr/>
        </p:nvGraphicFramePr>
        <p:xfrm>
          <a:off x="6430010" y="1339215"/>
          <a:ext cx="2129155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r:id="rId6" imgW="1130300" imgH="419100" progId="Equation.KSEE3">
                  <p:embed/>
                </p:oleObj>
              </mc:Choice>
              <mc:Fallback>
                <p:oleObj r:id="rId6" imgW="1130300" imgH="4191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0010" y="1339215"/>
                        <a:ext cx="2129155" cy="788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文本框 100"/>
          <p:cNvSpPr txBox="1"/>
          <p:nvPr/>
        </p:nvSpPr>
        <p:spPr>
          <a:xfrm>
            <a:off x="593725" y="1040130"/>
            <a:ext cx="30746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oretical formula: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925423" y="2967335"/>
            <a:ext cx="234115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5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sk 2</a:t>
            </a:r>
          </a:p>
        </p:txBody>
      </p:sp>
      <p:sp>
        <p:nvSpPr>
          <p:cNvPr id="3" name="直角三角形 2"/>
          <p:cNvSpPr/>
          <p:nvPr/>
        </p:nvSpPr>
        <p:spPr>
          <a:xfrm rot="5400000">
            <a:off x="0" y="0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直角三角形 3"/>
          <p:cNvSpPr/>
          <p:nvPr/>
        </p:nvSpPr>
        <p:spPr>
          <a:xfrm rot="16200000">
            <a:off x="11112000" y="5780038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54" y="1039570"/>
            <a:ext cx="7125011" cy="5341684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661884" y="398208"/>
            <a:ext cx="974773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ationship between duty ratio and voltage gain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7180565" y="1514649"/>
            <a:ext cx="300458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5543" y="1514649"/>
            <a:ext cx="3200000" cy="1066667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7435543" y="3330639"/>
            <a:ext cx="440116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gof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= </a:t>
            </a:r>
            <a:endParaRPr lang="zh-CN" altLang="zh-CN" sz="2400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ss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0010</a:t>
            </a:r>
            <a:endParaRPr lang="zh-CN" altLang="zh-CN" sz="2400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rsquar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1.0000</a:t>
            </a:r>
            <a:endParaRPr lang="zh-CN" altLang="zh-CN" sz="2400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df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47</a:t>
            </a:r>
            <a:endParaRPr lang="zh-CN" altLang="zh-CN" sz="2400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adjrsquar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1.0000</a:t>
            </a:r>
            <a:endParaRPr lang="zh-CN" altLang="zh-CN" sz="2400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rms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0046</a:t>
            </a:r>
            <a:endParaRPr lang="zh-CN" altLang="zh-CN" sz="2400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435543" y="2906137"/>
            <a:ext cx="23143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kern="100" dirty="0"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Fit Result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847369" y="6381254"/>
            <a:ext cx="3807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780"/>
              </a:spcBef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g. 1-5 Relationship between G and D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0711079" y="6074491"/>
            <a:ext cx="2971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347734" y="66934"/>
            <a:ext cx="742601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ationship between duty ratio </a:t>
            </a:r>
          </a:p>
          <a:p>
            <a:pPr lvl="0"/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d inductor current ripple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7180565" y="1514649"/>
            <a:ext cx="300458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7435543" y="3330639"/>
            <a:ext cx="440116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gof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= 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ss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0452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rsquar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9966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df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49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adjrsquar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9966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rms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0304</a:t>
            </a:r>
          </a:p>
        </p:txBody>
      </p:sp>
      <p:sp>
        <p:nvSpPr>
          <p:cNvPr id="21" name="矩形 20"/>
          <p:cNvSpPr/>
          <p:nvPr/>
        </p:nvSpPr>
        <p:spPr>
          <a:xfrm>
            <a:off x="7435543" y="2906137"/>
            <a:ext cx="23143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kern="100" dirty="0"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Fit Result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0" name="图片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895" y="1090478"/>
            <a:ext cx="6847181" cy="5239255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435543" y="13767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435543" y="1376708"/>
          <a:ext cx="223361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AxMath" r:id="rId4" imgW="739140" imgH="339725" progId="Equation.AxMath">
                  <p:embed/>
                </p:oleObj>
              </mc:Choice>
              <mc:Fallback>
                <p:oleObj name="AxMath" r:id="rId4" imgW="739140" imgH="339725" progId="Equation.AxMat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543" y="1376708"/>
                        <a:ext cx="2233613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/>
              </p:cNvPr>
              <p:cNvSpPr/>
              <p:nvPr/>
            </p:nvSpPr>
            <p:spPr>
              <a:xfrm>
                <a:off x="1575344" y="6329733"/>
                <a:ext cx="39433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ts val="780"/>
                  </a:spcBef>
                  <a:spcAft>
                    <a:spcPts val="600"/>
                  </a:spcAft>
                </a:pPr>
                <a:r>
                  <a:rPr lang="en-US" altLang="zh-CN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g. 1-6 Relationship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altLang="zh-CN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endParaRPr lang="zh-CN" altLang="zh-CN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344" y="6329733"/>
                <a:ext cx="3943324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773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0711079" y="6074491"/>
            <a:ext cx="2971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527249" y="102445"/>
            <a:ext cx="650415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ationship between duty ratio </a:t>
            </a:r>
          </a:p>
          <a:p>
            <a:pPr lvl="0"/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d  capacitor voltage ripple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7180565" y="1514649"/>
            <a:ext cx="300458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6956576" y="2827570"/>
            <a:ext cx="440116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gof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= 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ss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0104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rsquar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9898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df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49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adjrsquar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9896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rms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0146</a:t>
            </a:r>
          </a:p>
        </p:txBody>
      </p:sp>
      <p:sp>
        <p:nvSpPr>
          <p:cNvPr id="21" name="矩形 20"/>
          <p:cNvSpPr/>
          <p:nvPr/>
        </p:nvSpPr>
        <p:spPr>
          <a:xfrm>
            <a:off x="6956576" y="2403068"/>
            <a:ext cx="23143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kern="100" dirty="0"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Fit Result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25" y="1118572"/>
            <a:ext cx="6875151" cy="5154362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113735" y="1514648"/>
            <a:ext cx="112429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021581" y="1514649"/>
          <a:ext cx="4815131" cy="88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AxMath" r:id="rId4" imgW="1829435" imgH="339725" progId="Equation.AxMath">
                  <p:embed/>
                </p:oleObj>
              </mc:Choice>
              <mc:Fallback>
                <p:oleObj name="AxMath" r:id="rId4" imgW="1829435" imgH="339725" progId="Equation.AxMat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81" y="1514649"/>
                        <a:ext cx="4815131" cy="888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/>
              </p:cNvPr>
              <p:cNvSpPr/>
              <p:nvPr/>
            </p:nvSpPr>
            <p:spPr>
              <a:xfrm>
                <a:off x="1442972" y="6284854"/>
                <a:ext cx="40167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ts val="780"/>
                  </a:spcBef>
                  <a:spcAft>
                    <a:spcPts val="600"/>
                  </a:spcAft>
                </a:pPr>
                <a:r>
                  <a:rPr lang="en-US" altLang="zh-CN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g. 1-7 Relationship between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∆</m:t>
                    </m:r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altLang="zh-CN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endParaRPr lang="zh-CN" altLang="zh-CN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972" y="6284854"/>
                <a:ext cx="4016742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910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0653929" y="6074491"/>
            <a:ext cx="4114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99521" y="257492"/>
            <a:ext cx="8988425" cy="55308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mulation Relative Error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9448" y="810577"/>
            <a:ext cx="7433103" cy="556937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0658374" y="6074491"/>
            <a:ext cx="40259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6098" y="1867437"/>
            <a:ext cx="12188593" cy="25853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 for listening. </a:t>
            </a:r>
          </a:p>
          <a:p>
            <a:pPr algn="ctr"/>
            <a:r>
              <a:rPr lang="en-US" altLang="zh-CN" sz="5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our question and your comments</a:t>
            </a:r>
          </a:p>
          <a:p>
            <a:pPr algn="ctr"/>
            <a:r>
              <a:rPr lang="en-US" altLang="zh-CN" sz="5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e welcome</a:t>
            </a:r>
          </a:p>
        </p:txBody>
      </p:sp>
      <p:sp>
        <p:nvSpPr>
          <p:cNvPr id="3" name="直角三角形 2"/>
          <p:cNvSpPr/>
          <p:nvPr/>
        </p:nvSpPr>
        <p:spPr>
          <a:xfrm rot="5400000">
            <a:off x="0" y="0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直角三角形 3"/>
          <p:cNvSpPr/>
          <p:nvPr/>
        </p:nvSpPr>
        <p:spPr>
          <a:xfrm rot="16200000">
            <a:off x="11112000" y="5780038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455" y="1080512"/>
            <a:ext cx="8932244" cy="4456886"/>
          </a:xfrm>
          <a:prstGeom prst="rect">
            <a:avLst/>
          </a:prstGeom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0" y="4519728"/>
            <a:ext cx="12192000" cy="2338754"/>
          </a:xfrm>
          <a:prstGeom prst="rect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625324" y="1506149"/>
            <a:ext cx="8616006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经典综艺体繁" panose="02010609000101010101" pitchFamily="49" charset="-122"/>
              </a:rPr>
              <a:t>Seminar4 Topic2</a:t>
            </a:r>
          </a:p>
          <a:p>
            <a:pPr algn="ctr"/>
            <a:endParaRPr lang="en-US" altLang="zh-CN" sz="40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经典综艺体繁" panose="02010609000101010101" pitchFamily="49" charset="-122"/>
            </a:endParaRPr>
          </a:p>
          <a:p>
            <a:pPr algn="ctr"/>
            <a:r>
              <a:rPr lang="en-US" altLang="zh-CN" sz="28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经典综艺体繁" panose="02010609000101010101" pitchFamily="49" charset="-122"/>
              </a:rPr>
              <a:t>Full-bridge rectifier &amp; Full-wave inverter</a:t>
            </a:r>
          </a:p>
        </p:txBody>
      </p:sp>
      <p:grpSp>
        <p:nvGrpSpPr>
          <p:cNvPr id="777" name="组合 776"/>
          <p:cNvGrpSpPr/>
          <p:nvPr/>
        </p:nvGrpSpPr>
        <p:grpSpPr>
          <a:xfrm>
            <a:off x="377027" y="4787127"/>
            <a:ext cx="432000" cy="432000"/>
            <a:chOff x="411068" y="4787127"/>
            <a:chExt cx="432000" cy="432000"/>
          </a:xfrm>
        </p:grpSpPr>
        <p:sp>
          <p:nvSpPr>
            <p:cNvPr id="9" name="椭圆 8"/>
            <p:cNvSpPr/>
            <p:nvPr/>
          </p:nvSpPr>
          <p:spPr>
            <a:xfrm>
              <a:off x="411068" y="4787127"/>
              <a:ext cx="432000" cy="43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Freeform 71"/>
            <p:cNvSpPr>
              <a:spLocks noEditPoints="1"/>
            </p:cNvSpPr>
            <p:nvPr/>
          </p:nvSpPr>
          <p:spPr bwMode="auto">
            <a:xfrm>
              <a:off x="500068" y="4842833"/>
              <a:ext cx="254000" cy="311150"/>
            </a:xfrm>
            <a:custGeom>
              <a:avLst/>
              <a:gdLst>
                <a:gd name="T0" fmla="*/ 151 w 156"/>
                <a:gd name="T1" fmla="*/ 138 h 192"/>
                <a:gd name="T2" fmla="*/ 118 w 156"/>
                <a:gd name="T3" fmla="*/ 116 h 192"/>
                <a:gd name="T4" fmla="*/ 104 w 156"/>
                <a:gd name="T5" fmla="*/ 164 h 192"/>
                <a:gd name="T6" fmla="*/ 96 w 156"/>
                <a:gd name="T7" fmla="*/ 172 h 192"/>
                <a:gd name="T8" fmla="*/ 88 w 156"/>
                <a:gd name="T9" fmla="*/ 164 h 192"/>
                <a:gd name="T10" fmla="*/ 88 w 156"/>
                <a:gd name="T11" fmla="*/ 126 h 192"/>
                <a:gd name="T12" fmla="*/ 78 w 156"/>
                <a:gd name="T13" fmla="*/ 116 h 192"/>
                <a:gd name="T14" fmla="*/ 68 w 156"/>
                <a:gd name="T15" fmla="*/ 126 h 192"/>
                <a:gd name="T16" fmla="*/ 68 w 156"/>
                <a:gd name="T17" fmla="*/ 164 h 192"/>
                <a:gd name="T18" fmla="*/ 60 w 156"/>
                <a:gd name="T19" fmla="*/ 172 h 192"/>
                <a:gd name="T20" fmla="*/ 52 w 156"/>
                <a:gd name="T21" fmla="*/ 164 h 192"/>
                <a:gd name="T22" fmla="*/ 38 w 156"/>
                <a:gd name="T23" fmla="*/ 116 h 192"/>
                <a:gd name="T24" fmla="*/ 5 w 156"/>
                <a:gd name="T25" fmla="*/ 138 h 192"/>
                <a:gd name="T26" fmla="*/ 0 w 156"/>
                <a:gd name="T27" fmla="*/ 156 h 192"/>
                <a:gd name="T28" fmla="*/ 0 w 156"/>
                <a:gd name="T29" fmla="*/ 160 h 192"/>
                <a:gd name="T30" fmla="*/ 0 w 156"/>
                <a:gd name="T31" fmla="*/ 168 h 192"/>
                <a:gd name="T32" fmla="*/ 0 w 156"/>
                <a:gd name="T33" fmla="*/ 176 h 192"/>
                <a:gd name="T34" fmla="*/ 16 w 156"/>
                <a:gd name="T35" fmla="*/ 192 h 192"/>
                <a:gd name="T36" fmla="*/ 140 w 156"/>
                <a:gd name="T37" fmla="*/ 192 h 192"/>
                <a:gd name="T38" fmla="*/ 156 w 156"/>
                <a:gd name="T39" fmla="*/ 176 h 192"/>
                <a:gd name="T40" fmla="*/ 156 w 156"/>
                <a:gd name="T41" fmla="*/ 168 h 192"/>
                <a:gd name="T42" fmla="*/ 156 w 156"/>
                <a:gd name="T43" fmla="*/ 160 h 192"/>
                <a:gd name="T44" fmla="*/ 156 w 156"/>
                <a:gd name="T45" fmla="*/ 156 h 192"/>
                <a:gd name="T46" fmla="*/ 151 w 156"/>
                <a:gd name="T47" fmla="*/ 138 h 192"/>
                <a:gd name="T48" fmla="*/ 36 w 156"/>
                <a:gd name="T49" fmla="*/ 42 h 192"/>
                <a:gd name="T50" fmla="*/ 78 w 156"/>
                <a:gd name="T51" fmla="*/ 100 h 192"/>
                <a:gd name="T52" fmla="*/ 120 w 156"/>
                <a:gd name="T53" fmla="*/ 42 h 192"/>
                <a:gd name="T54" fmla="*/ 78 w 156"/>
                <a:gd name="T55" fmla="*/ 0 h 192"/>
                <a:gd name="T56" fmla="*/ 36 w 156"/>
                <a:gd name="T57" fmla="*/ 4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56" h="192">
                  <a:moveTo>
                    <a:pt x="151" y="138"/>
                  </a:moveTo>
                  <a:cubicBezTo>
                    <a:pt x="142" y="127"/>
                    <a:pt x="132" y="120"/>
                    <a:pt x="118" y="116"/>
                  </a:cubicBezTo>
                  <a:cubicBezTo>
                    <a:pt x="104" y="164"/>
                    <a:pt x="104" y="164"/>
                    <a:pt x="104" y="164"/>
                  </a:cubicBezTo>
                  <a:cubicBezTo>
                    <a:pt x="104" y="168"/>
                    <a:pt x="100" y="172"/>
                    <a:pt x="96" y="172"/>
                  </a:cubicBezTo>
                  <a:cubicBezTo>
                    <a:pt x="92" y="172"/>
                    <a:pt x="88" y="168"/>
                    <a:pt x="88" y="164"/>
                  </a:cubicBezTo>
                  <a:cubicBezTo>
                    <a:pt x="88" y="126"/>
                    <a:pt x="88" y="126"/>
                    <a:pt x="88" y="126"/>
                  </a:cubicBezTo>
                  <a:cubicBezTo>
                    <a:pt x="88" y="120"/>
                    <a:pt x="84" y="116"/>
                    <a:pt x="78" y="116"/>
                  </a:cubicBezTo>
                  <a:cubicBezTo>
                    <a:pt x="72" y="116"/>
                    <a:pt x="68" y="120"/>
                    <a:pt x="68" y="126"/>
                  </a:cubicBezTo>
                  <a:cubicBezTo>
                    <a:pt x="68" y="164"/>
                    <a:pt x="68" y="164"/>
                    <a:pt x="68" y="164"/>
                  </a:cubicBezTo>
                  <a:cubicBezTo>
                    <a:pt x="68" y="168"/>
                    <a:pt x="64" y="172"/>
                    <a:pt x="60" y="172"/>
                  </a:cubicBezTo>
                  <a:cubicBezTo>
                    <a:pt x="56" y="172"/>
                    <a:pt x="52" y="168"/>
                    <a:pt x="52" y="164"/>
                  </a:cubicBezTo>
                  <a:cubicBezTo>
                    <a:pt x="38" y="116"/>
                    <a:pt x="38" y="116"/>
                    <a:pt x="38" y="116"/>
                  </a:cubicBezTo>
                  <a:cubicBezTo>
                    <a:pt x="24" y="120"/>
                    <a:pt x="14" y="127"/>
                    <a:pt x="5" y="138"/>
                  </a:cubicBezTo>
                  <a:cubicBezTo>
                    <a:pt x="2" y="143"/>
                    <a:pt x="0" y="151"/>
                    <a:pt x="0" y="156"/>
                  </a:cubicBezTo>
                  <a:cubicBezTo>
                    <a:pt x="0" y="157"/>
                    <a:pt x="0" y="159"/>
                    <a:pt x="0" y="160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85"/>
                    <a:pt x="7" y="192"/>
                    <a:pt x="16" y="192"/>
                  </a:cubicBezTo>
                  <a:cubicBezTo>
                    <a:pt x="140" y="192"/>
                    <a:pt x="140" y="192"/>
                    <a:pt x="140" y="192"/>
                  </a:cubicBezTo>
                  <a:cubicBezTo>
                    <a:pt x="149" y="192"/>
                    <a:pt x="156" y="185"/>
                    <a:pt x="156" y="176"/>
                  </a:cubicBezTo>
                  <a:cubicBezTo>
                    <a:pt x="156" y="168"/>
                    <a:pt x="156" y="168"/>
                    <a:pt x="156" y="168"/>
                  </a:cubicBezTo>
                  <a:cubicBezTo>
                    <a:pt x="156" y="160"/>
                    <a:pt x="156" y="160"/>
                    <a:pt x="156" y="160"/>
                  </a:cubicBezTo>
                  <a:cubicBezTo>
                    <a:pt x="156" y="159"/>
                    <a:pt x="156" y="157"/>
                    <a:pt x="156" y="156"/>
                  </a:cubicBezTo>
                  <a:cubicBezTo>
                    <a:pt x="156" y="151"/>
                    <a:pt x="154" y="143"/>
                    <a:pt x="151" y="138"/>
                  </a:cubicBezTo>
                  <a:close/>
                  <a:moveTo>
                    <a:pt x="36" y="42"/>
                  </a:moveTo>
                  <a:cubicBezTo>
                    <a:pt x="36" y="66"/>
                    <a:pt x="51" y="100"/>
                    <a:pt x="78" y="100"/>
                  </a:cubicBezTo>
                  <a:cubicBezTo>
                    <a:pt x="105" y="100"/>
                    <a:pt x="120" y="66"/>
                    <a:pt x="120" y="42"/>
                  </a:cubicBezTo>
                  <a:cubicBezTo>
                    <a:pt x="120" y="19"/>
                    <a:pt x="101" y="0"/>
                    <a:pt x="78" y="0"/>
                  </a:cubicBezTo>
                  <a:cubicBezTo>
                    <a:pt x="55" y="0"/>
                    <a:pt x="36" y="19"/>
                    <a:pt x="36" y="42"/>
                  </a:cubicBezTo>
                  <a:close/>
                </a:path>
              </a:pathLst>
            </a:custGeom>
            <a:solidFill>
              <a:srgbClr val="1C4885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771" name="矩形 770"/>
          <p:cNvSpPr/>
          <p:nvPr/>
        </p:nvSpPr>
        <p:spPr>
          <a:xfrm>
            <a:off x="898027" y="4821724"/>
            <a:ext cx="469900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porter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ingYibo  NIEYongxin WUDi</a:t>
            </a:r>
          </a:p>
        </p:txBody>
      </p:sp>
      <p:grpSp>
        <p:nvGrpSpPr>
          <p:cNvPr id="778" name="组合 777"/>
          <p:cNvGrpSpPr/>
          <p:nvPr/>
        </p:nvGrpSpPr>
        <p:grpSpPr>
          <a:xfrm>
            <a:off x="377027" y="5447899"/>
            <a:ext cx="432000" cy="432000"/>
            <a:chOff x="377027" y="5508596"/>
            <a:chExt cx="432000" cy="432000"/>
          </a:xfrm>
        </p:grpSpPr>
        <p:sp>
          <p:nvSpPr>
            <p:cNvPr id="772" name="椭圆 771"/>
            <p:cNvSpPr/>
            <p:nvPr/>
          </p:nvSpPr>
          <p:spPr>
            <a:xfrm>
              <a:off x="377027" y="5508596"/>
              <a:ext cx="432000" cy="43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4" name="Freeform 85"/>
            <p:cNvSpPr>
              <a:spLocks noEditPoints="1"/>
            </p:cNvSpPr>
            <p:nvPr/>
          </p:nvSpPr>
          <p:spPr bwMode="auto">
            <a:xfrm>
              <a:off x="450548" y="5582118"/>
              <a:ext cx="284957" cy="284956"/>
            </a:xfrm>
            <a:custGeom>
              <a:avLst/>
              <a:gdLst>
                <a:gd name="T0" fmla="*/ 138 w 194"/>
                <a:gd name="T1" fmla="*/ 46 h 194"/>
                <a:gd name="T2" fmla="*/ 148 w 194"/>
                <a:gd name="T3" fmla="*/ 56 h 194"/>
                <a:gd name="T4" fmla="*/ 158 w 194"/>
                <a:gd name="T5" fmla="*/ 46 h 194"/>
                <a:gd name="T6" fmla="*/ 148 w 194"/>
                <a:gd name="T7" fmla="*/ 36 h 194"/>
                <a:gd name="T8" fmla="*/ 138 w 194"/>
                <a:gd name="T9" fmla="*/ 46 h 194"/>
                <a:gd name="T10" fmla="*/ 68 w 194"/>
                <a:gd name="T11" fmla="*/ 187 h 194"/>
                <a:gd name="T12" fmla="*/ 90 w 194"/>
                <a:gd name="T13" fmla="*/ 187 h 194"/>
                <a:gd name="T14" fmla="*/ 188 w 194"/>
                <a:gd name="T15" fmla="*/ 90 h 194"/>
                <a:gd name="T16" fmla="*/ 194 w 194"/>
                <a:gd name="T17" fmla="*/ 76 h 194"/>
                <a:gd name="T18" fmla="*/ 194 w 194"/>
                <a:gd name="T19" fmla="*/ 20 h 194"/>
                <a:gd name="T20" fmla="*/ 174 w 194"/>
                <a:gd name="T21" fmla="*/ 0 h 194"/>
                <a:gd name="T22" fmla="*/ 118 w 194"/>
                <a:gd name="T23" fmla="*/ 0 h 194"/>
                <a:gd name="T24" fmla="*/ 104 w 194"/>
                <a:gd name="T25" fmla="*/ 6 h 194"/>
                <a:gd name="T26" fmla="*/ 7 w 194"/>
                <a:gd name="T27" fmla="*/ 104 h 194"/>
                <a:gd name="T28" fmla="*/ 7 w 194"/>
                <a:gd name="T29" fmla="*/ 126 h 194"/>
                <a:gd name="T30" fmla="*/ 68 w 194"/>
                <a:gd name="T31" fmla="*/ 187 h 194"/>
                <a:gd name="T32" fmla="*/ 122 w 194"/>
                <a:gd name="T33" fmla="*/ 46 h 194"/>
                <a:gd name="T34" fmla="*/ 148 w 194"/>
                <a:gd name="T35" fmla="*/ 20 h 194"/>
                <a:gd name="T36" fmla="*/ 174 w 194"/>
                <a:gd name="T37" fmla="*/ 46 h 194"/>
                <a:gd name="T38" fmla="*/ 148 w 194"/>
                <a:gd name="T39" fmla="*/ 72 h 194"/>
                <a:gd name="T40" fmla="*/ 122 w 194"/>
                <a:gd name="T41" fmla="*/ 4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94" h="194">
                  <a:moveTo>
                    <a:pt x="138" y="46"/>
                  </a:moveTo>
                  <a:cubicBezTo>
                    <a:pt x="138" y="52"/>
                    <a:pt x="142" y="56"/>
                    <a:pt x="148" y="56"/>
                  </a:cubicBezTo>
                  <a:cubicBezTo>
                    <a:pt x="154" y="56"/>
                    <a:pt x="158" y="52"/>
                    <a:pt x="158" y="46"/>
                  </a:cubicBezTo>
                  <a:cubicBezTo>
                    <a:pt x="158" y="40"/>
                    <a:pt x="154" y="36"/>
                    <a:pt x="148" y="36"/>
                  </a:cubicBezTo>
                  <a:cubicBezTo>
                    <a:pt x="142" y="36"/>
                    <a:pt x="138" y="40"/>
                    <a:pt x="138" y="46"/>
                  </a:cubicBezTo>
                  <a:close/>
                  <a:moveTo>
                    <a:pt x="68" y="187"/>
                  </a:moveTo>
                  <a:cubicBezTo>
                    <a:pt x="74" y="194"/>
                    <a:pt x="84" y="194"/>
                    <a:pt x="90" y="187"/>
                  </a:cubicBezTo>
                  <a:cubicBezTo>
                    <a:pt x="188" y="90"/>
                    <a:pt x="188" y="90"/>
                    <a:pt x="188" y="90"/>
                  </a:cubicBezTo>
                  <a:cubicBezTo>
                    <a:pt x="192" y="86"/>
                    <a:pt x="194" y="81"/>
                    <a:pt x="194" y="76"/>
                  </a:cubicBezTo>
                  <a:cubicBezTo>
                    <a:pt x="194" y="20"/>
                    <a:pt x="194" y="20"/>
                    <a:pt x="194" y="20"/>
                  </a:cubicBezTo>
                  <a:cubicBezTo>
                    <a:pt x="194" y="9"/>
                    <a:pt x="185" y="0"/>
                    <a:pt x="174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3" y="0"/>
                    <a:pt x="108" y="2"/>
                    <a:pt x="104" y="6"/>
                  </a:cubicBezTo>
                  <a:cubicBezTo>
                    <a:pt x="7" y="104"/>
                    <a:pt x="7" y="104"/>
                    <a:pt x="7" y="104"/>
                  </a:cubicBezTo>
                  <a:cubicBezTo>
                    <a:pt x="0" y="110"/>
                    <a:pt x="0" y="120"/>
                    <a:pt x="7" y="126"/>
                  </a:cubicBezTo>
                  <a:lnTo>
                    <a:pt x="68" y="187"/>
                  </a:lnTo>
                  <a:close/>
                  <a:moveTo>
                    <a:pt x="122" y="46"/>
                  </a:moveTo>
                  <a:cubicBezTo>
                    <a:pt x="122" y="32"/>
                    <a:pt x="134" y="20"/>
                    <a:pt x="148" y="20"/>
                  </a:cubicBezTo>
                  <a:cubicBezTo>
                    <a:pt x="162" y="20"/>
                    <a:pt x="174" y="32"/>
                    <a:pt x="174" y="46"/>
                  </a:cubicBezTo>
                  <a:cubicBezTo>
                    <a:pt x="174" y="60"/>
                    <a:pt x="162" y="72"/>
                    <a:pt x="148" y="72"/>
                  </a:cubicBezTo>
                  <a:cubicBezTo>
                    <a:pt x="134" y="72"/>
                    <a:pt x="122" y="60"/>
                    <a:pt x="122" y="46"/>
                  </a:cubicBezTo>
                  <a:close/>
                </a:path>
              </a:pathLst>
            </a:custGeom>
            <a:solidFill>
              <a:srgbClr val="1C4885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775" name="椭圆 774"/>
          <p:cNvSpPr/>
          <p:nvPr/>
        </p:nvSpPr>
        <p:spPr>
          <a:xfrm>
            <a:off x="377027" y="6108671"/>
            <a:ext cx="432000" cy="43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4" name="矩形 783"/>
          <p:cNvSpPr/>
          <p:nvPr/>
        </p:nvSpPr>
        <p:spPr>
          <a:xfrm>
            <a:off x="882548" y="5483065"/>
            <a:ext cx="5343287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oup7</a:t>
            </a:r>
          </a:p>
        </p:txBody>
      </p:sp>
      <p:sp>
        <p:nvSpPr>
          <p:cNvPr id="785" name="矩形 784"/>
          <p:cNvSpPr/>
          <p:nvPr/>
        </p:nvSpPr>
        <p:spPr>
          <a:xfrm>
            <a:off x="882548" y="6144407"/>
            <a:ext cx="4098082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v.23 2020</a:t>
            </a:r>
          </a:p>
        </p:txBody>
      </p:sp>
      <p:grpSp>
        <p:nvGrpSpPr>
          <p:cNvPr id="787" name="组合 786"/>
          <p:cNvGrpSpPr/>
          <p:nvPr/>
        </p:nvGrpSpPr>
        <p:grpSpPr>
          <a:xfrm rot="10800000" flipH="1">
            <a:off x="7512160" y="4507185"/>
            <a:ext cx="4464000" cy="2160000"/>
            <a:chOff x="-3133724" y="-598196"/>
            <a:chExt cx="3694113" cy="1786915"/>
          </a:xfrm>
          <a:solidFill>
            <a:srgbClr val="1C4885">
              <a:alpha val="60000"/>
            </a:srgbClr>
          </a:solidFill>
        </p:grpSpPr>
        <p:sp>
          <p:nvSpPr>
            <p:cNvPr id="788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9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0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1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2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3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4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5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6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7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9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0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1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2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3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4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5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6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7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8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9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0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1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2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3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4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5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6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7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8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9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0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1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2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3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729" name="组合 728"/>
          <p:cNvGrpSpPr/>
          <p:nvPr/>
        </p:nvGrpSpPr>
        <p:grpSpPr>
          <a:xfrm>
            <a:off x="7512160" y="2399732"/>
            <a:ext cx="4464000" cy="2160000"/>
            <a:chOff x="-3133724" y="-598196"/>
            <a:chExt cx="3694113" cy="1786915"/>
          </a:xfrm>
          <a:solidFill>
            <a:srgbClr val="005D98"/>
          </a:solidFill>
        </p:grpSpPr>
        <p:sp>
          <p:nvSpPr>
            <p:cNvPr id="733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0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1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2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4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5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6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7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8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9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0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1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2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3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4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5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6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7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8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9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0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1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2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3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4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5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6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7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8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9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0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1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2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3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4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6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pic>
        <p:nvPicPr>
          <p:cNvPr id="99" name="图片 9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/>
          <a:stretch>
            <a:fillRect/>
          </a:stretch>
        </p:blipFill>
        <p:spPr>
          <a:xfrm>
            <a:off x="8940250" y="87003"/>
            <a:ext cx="3096419" cy="905185"/>
          </a:xfrm>
          <a:prstGeom prst="rect">
            <a:avLst/>
          </a:prstGeom>
        </p:spPr>
      </p:pic>
      <p:grpSp>
        <p:nvGrpSpPr>
          <p:cNvPr id="103" name="组合 102"/>
          <p:cNvGrpSpPr/>
          <p:nvPr/>
        </p:nvGrpSpPr>
        <p:grpSpPr>
          <a:xfrm>
            <a:off x="403982" y="6190451"/>
            <a:ext cx="378088" cy="268439"/>
            <a:chOff x="10004425" y="1971676"/>
            <a:chExt cx="1593850" cy="1211262"/>
          </a:xfrm>
          <a:solidFill>
            <a:srgbClr val="005D98"/>
          </a:solidFill>
        </p:grpSpPr>
        <p:sp>
          <p:nvSpPr>
            <p:cNvPr id="104" name="Freeform 267"/>
            <p:cNvSpPr/>
            <p:nvPr/>
          </p:nvSpPr>
          <p:spPr bwMode="auto">
            <a:xfrm>
              <a:off x="10004425" y="1971676"/>
              <a:ext cx="1535113" cy="688975"/>
            </a:xfrm>
            <a:custGeom>
              <a:avLst/>
              <a:gdLst>
                <a:gd name="T0" fmla="*/ 480 w 967"/>
                <a:gd name="T1" fmla="*/ 434 h 434"/>
                <a:gd name="T2" fmla="*/ 0 w 967"/>
                <a:gd name="T3" fmla="*/ 217 h 434"/>
                <a:gd name="T4" fmla="*/ 492 w 967"/>
                <a:gd name="T5" fmla="*/ 0 h 434"/>
                <a:gd name="T6" fmla="*/ 967 w 967"/>
                <a:gd name="T7" fmla="*/ 212 h 434"/>
                <a:gd name="T8" fmla="*/ 480 w 967"/>
                <a:gd name="T9" fmla="*/ 434 h 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7" h="434">
                  <a:moveTo>
                    <a:pt x="480" y="434"/>
                  </a:moveTo>
                  <a:lnTo>
                    <a:pt x="0" y="217"/>
                  </a:lnTo>
                  <a:lnTo>
                    <a:pt x="492" y="0"/>
                  </a:lnTo>
                  <a:lnTo>
                    <a:pt x="967" y="212"/>
                  </a:lnTo>
                  <a:lnTo>
                    <a:pt x="480" y="4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5" name="Rectangle 268"/>
            <p:cNvSpPr>
              <a:spLocks noChangeArrowheads="1"/>
            </p:cNvSpPr>
            <p:nvPr/>
          </p:nvSpPr>
          <p:spPr bwMode="auto">
            <a:xfrm>
              <a:off x="11474450" y="2297113"/>
              <a:ext cx="46038" cy="5032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6" name="Oval 269"/>
            <p:cNvSpPr>
              <a:spLocks noChangeArrowheads="1"/>
            </p:cNvSpPr>
            <p:nvPr/>
          </p:nvSpPr>
          <p:spPr bwMode="auto">
            <a:xfrm>
              <a:off x="11422063" y="2743201"/>
              <a:ext cx="150813" cy="15081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7" name="Freeform 270"/>
            <p:cNvSpPr/>
            <p:nvPr/>
          </p:nvSpPr>
          <p:spPr bwMode="auto">
            <a:xfrm>
              <a:off x="11404600" y="2822576"/>
              <a:ext cx="107950" cy="336550"/>
            </a:xfrm>
            <a:custGeom>
              <a:avLst/>
              <a:gdLst>
                <a:gd name="T0" fmla="*/ 16 w 29"/>
                <a:gd name="T1" fmla="*/ 5 h 90"/>
                <a:gd name="T2" fmla="*/ 6 w 29"/>
                <a:gd name="T3" fmla="*/ 90 h 90"/>
                <a:gd name="T4" fmla="*/ 29 w 29"/>
                <a:gd name="T5" fmla="*/ 90 h 90"/>
                <a:gd name="T6" fmla="*/ 29 w 29"/>
                <a:gd name="T7" fmla="*/ 0 h 90"/>
                <a:gd name="T8" fmla="*/ 16 w 29"/>
                <a:gd name="T9" fmla="*/ 5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90">
                  <a:moveTo>
                    <a:pt x="16" y="5"/>
                  </a:moveTo>
                  <a:cubicBezTo>
                    <a:pt x="16" y="5"/>
                    <a:pt x="0" y="39"/>
                    <a:pt x="6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0"/>
                    <a:pt x="16" y="8"/>
                    <a:pt x="16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8" name="Freeform 271"/>
            <p:cNvSpPr/>
            <p:nvPr/>
          </p:nvSpPr>
          <p:spPr bwMode="auto">
            <a:xfrm>
              <a:off x="11490325" y="2822576"/>
              <a:ext cx="107950" cy="336550"/>
            </a:xfrm>
            <a:custGeom>
              <a:avLst/>
              <a:gdLst>
                <a:gd name="T0" fmla="*/ 13 w 29"/>
                <a:gd name="T1" fmla="*/ 5 h 90"/>
                <a:gd name="T2" fmla="*/ 23 w 29"/>
                <a:gd name="T3" fmla="*/ 90 h 90"/>
                <a:gd name="T4" fmla="*/ 0 w 29"/>
                <a:gd name="T5" fmla="*/ 90 h 90"/>
                <a:gd name="T6" fmla="*/ 0 w 29"/>
                <a:gd name="T7" fmla="*/ 0 h 90"/>
                <a:gd name="T8" fmla="*/ 13 w 29"/>
                <a:gd name="T9" fmla="*/ 5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90">
                  <a:moveTo>
                    <a:pt x="13" y="5"/>
                  </a:moveTo>
                  <a:cubicBezTo>
                    <a:pt x="13" y="5"/>
                    <a:pt x="29" y="39"/>
                    <a:pt x="23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3" y="8"/>
                    <a:pt x="13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9" name="Freeform 272"/>
            <p:cNvSpPr/>
            <p:nvPr/>
          </p:nvSpPr>
          <p:spPr bwMode="auto">
            <a:xfrm>
              <a:off x="10309225" y="2522538"/>
              <a:ext cx="889000" cy="660400"/>
            </a:xfrm>
            <a:custGeom>
              <a:avLst/>
              <a:gdLst>
                <a:gd name="T0" fmla="*/ 237 w 237"/>
                <a:gd name="T1" fmla="*/ 0 h 176"/>
                <a:gd name="T2" fmla="*/ 118 w 237"/>
                <a:gd name="T3" fmla="*/ 55 h 176"/>
                <a:gd name="T4" fmla="*/ 0 w 237"/>
                <a:gd name="T5" fmla="*/ 0 h 176"/>
                <a:gd name="T6" fmla="*/ 0 w 237"/>
                <a:gd name="T7" fmla="*/ 136 h 176"/>
                <a:gd name="T8" fmla="*/ 115 w 237"/>
                <a:gd name="T9" fmla="*/ 176 h 176"/>
                <a:gd name="T10" fmla="*/ 115 w 237"/>
                <a:gd name="T11" fmla="*/ 176 h 176"/>
                <a:gd name="T12" fmla="*/ 118 w 237"/>
                <a:gd name="T13" fmla="*/ 176 h 176"/>
                <a:gd name="T14" fmla="*/ 122 w 237"/>
                <a:gd name="T15" fmla="*/ 176 h 176"/>
                <a:gd name="T16" fmla="*/ 122 w 237"/>
                <a:gd name="T17" fmla="*/ 176 h 176"/>
                <a:gd name="T18" fmla="*/ 237 w 237"/>
                <a:gd name="T19" fmla="*/ 136 h 176"/>
                <a:gd name="T20" fmla="*/ 237 w 237"/>
                <a:gd name="T21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7" h="176">
                  <a:moveTo>
                    <a:pt x="237" y="0"/>
                  </a:moveTo>
                  <a:cubicBezTo>
                    <a:pt x="237" y="1"/>
                    <a:pt x="138" y="47"/>
                    <a:pt x="118" y="55"/>
                  </a:cubicBezTo>
                  <a:cubicBezTo>
                    <a:pt x="99" y="47"/>
                    <a:pt x="0" y="1"/>
                    <a:pt x="0" y="0"/>
                  </a:cubicBezTo>
                  <a:cubicBezTo>
                    <a:pt x="0" y="136"/>
                    <a:pt x="0" y="136"/>
                    <a:pt x="0" y="136"/>
                  </a:cubicBezTo>
                  <a:cubicBezTo>
                    <a:pt x="32" y="170"/>
                    <a:pt x="95" y="175"/>
                    <a:pt x="115" y="176"/>
                  </a:cubicBezTo>
                  <a:cubicBezTo>
                    <a:pt x="115" y="176"/>
                    <a:pt x="115" y="176"/>
                    <a:pt x="115" y="176"/>
                  </a:cubicBezTo>
                  <a:cubicBezTo>
                    <a:pt x="115" y="176"/>
                    <a:pt x="116" y="176"/>
                    <a:pt x="118" y="176"/>
                  </a:cubicBezTo>
                  <a:cubicBezTo>
                    <a:pt x="121" y="176"/>
                    <a:pt x="122" y="176"/>
                    <a:pt x="122" y="176"/>
                  </a:cubicBezTo>
                  <a:cubicBezTo>
                    <a:pt x="122" y="176"/>
                    <a:pt x="122" y="176"/>
                    <a:pt x="122" y="176"/>
                  </a:cubicBezTo>
                  <a:cubicBezTo>
                    <a:pt x="142" y="175"/>
                    <a:pt x="205" y="170"/>
                    <a:pt x="237" y="136"/>
                  </a:cubicBezTo>
                  <a:lnTo>
                    <a:pt x="237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19760" y="2109470"/>
            <a:ext cx="8027035" cy="3538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ng Yibo: </a:t>
            </a: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owerpoint , Simulation, Discussion</a:t>
            </a: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Wu Di: </a:t>
            </a: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muation, Discussion</a:t>
            </a:r>
          </a:p>
          <a:p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Yuan Shuangyue: </a:t>
            </a: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mulation , Discussion</a:t>
            </a: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1014953" y="90190"/>
            <a:ext cx="342074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720090" marR="0" lvl="0" indent="-360045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0000FF"/>
              </a:buClr>
              <a:buSzPct val="80000"/>
              <a:buFont typeface="Wingdings" panose="05000000000000000000" pitchFamily="2" charset="2"/>
              <a:buChar char="u"/>
              <a:defRPr/>
            </a:pPr>
            <a:r>
              <a:rPr lang="en-US" altLang="zh-CN" b="1" dirty="0">
                <a:solidFill>
                  <a:prstClr val="black"/>
                </a:solidFill>
                <a:latin typeface="Times New Roman" panose="02020603050405020304"/>
                <a:ea typeface="黑体" panose="02010609060101010101" charset="-122"/>
                <a:sym typeface="+mn-ea"/>
              </a:rPr>
              <a:t>Work Division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charset="-122"/>
              <a:cs typeface="+mn-cs"/>
              <a:sym typeface="+mn-ea"/>
            </a:endParaRPr>
          </a:p>
        </p:txBody>
      </p:sp>
      <p:grpSp>
        <p:nvGrpSpPr>
          <p:cNvPr id="729" name="组合 728"/>
          <p:cNvGrpSpPr/>
          <p:nvPr/>
        </p:nvGrpSpPr>
        <p:grpSpPr>
          <a:xfrm>
            <a:off x="7601060" y="2152717"/>
            <a:ext cx="4464000" cy="2160000"/>
            <a:chOff x="-3133724" y="-598196"/>
            <a:chExt cx="3694113" cy="1786915"/>
          </a:xfrm>
          <a:solidFill>
            <a:srgbClr val="005D98"/>
          </a:solidFill>
        </p:grpSpPr>
        <p:sp>
          <p:nvSpPr>
            <p:cNvPr id="733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0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1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2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4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5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6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7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8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9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0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1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2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3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4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5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6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7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8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9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0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1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2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3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4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5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6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7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8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9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0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1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2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3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4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6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787" name="组合 786"/>
          <p:cNvGrpSpPr/>
          <p:nvPr/>
        </p:nvGrpSpPr>
        <p:grpSpPr>
          <a:xfrm rot="10800000" flipH="1">
            <a:off x="7601060" y="4272870"/>
            <a:ext cx="4464000" cy="2160000"/>
            <a:chOff x="-3133724" y="-598196"/>
            <a:chExt cx="3694113" cy="1786915"/>
          </a:xfrm>
          <a:solidFill>
            <a:srgbClr val="1C4885">
              <a:alpha val="60000"/>
            </a:srgbClr>
          </a:solidFill>
        </p:grpSpPr>
        <p:sp>
          <p:nvSpPr>
            <p:cNvPr id="788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9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0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1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2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3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4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5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6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7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9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0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1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2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3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4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5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6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7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8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9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0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1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2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3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4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5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6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7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8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9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0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1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2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3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11751945" y="6522720"/>
            <a:ext cx="1860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52383" y="1659890"/>
            <a:ext cx="8027035" cy="3538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ng Yibo: </a:t>
            </a: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owerpoint , Simulation, Discussion</a:t>
            </a: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Wu Di: </a:t>
            </a: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muation, Discussion</a:t>
            </a:r>
          </a:p>
          <a:p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ie</a:t>
            </a:r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Yongxin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mulation , 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owerpoint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</a:t>
            </a:r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scussion</a:t>
            </a: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1014953" y="90190"/>
            <a:ext cx="342074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720090" marR="0" lvl="0" indent="-360045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0000FF"/>
              </a:buClr>
              <a:buSzPct val="80000"/>
              <a:buFont typeface="Wingdings" panose="05000000000000000000" pitchFamily="2" charset="2"/>
              <a:buChar char="u"/>
              <a:defRPr/>
            </a:pPr>
            <a:r>
              <a:rPr lang="en-US" altLang="zh-CN" b="1" dirty="0">
                <a:solidFill>
                  <a:prstClr val="black"/>
                </a:solidFill>
                <a:latin typeface="Times New Roman" panose="02020603050405020304"/>
                <a:ea typeface="黑体" panose="02010609060101010101" charset="-122"/>
                <a:sym typeface="+mn-ea"/>
              </a:rPr>
              <a:t>Work Division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charset="-122"/>
              <a:cs typeface="+mn-cs"/>
              <a:sym typeface="+mn-ea"/>
            </a:endParaRPr>
          </a:p>
        </p:txBody>
      </p:sp>
      <p:grpSp>
        <p:nvGrpSpPr>
          <p:cNvPr id="729" name="组合 728"/>
          <p:cNvGrpSpPr/>
          <p:nvPr/>
        </p:nvGrpSpPr>
        <p:grpSpPr>
          <a:xfrm>
            <a:off x="7601060" y="2152717"/>
            <a:ext cx="4464000" cy="2160000"/>
            <a:chOff x="-3133724" y="-598196"/>
            <a:chExt cx="3694113" cy="1786915"/>
          </a:xfrm>
          <a:solidFill>
            <a:srgbClr val="005D98"/>
          </a:solidFill>
        </p:grpSpPr>
        <p:sp>
          <p:nvSpPr>
            <p:cNvPr id="733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0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1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2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4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5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6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7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8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9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0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1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2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3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4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5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6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7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8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9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0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1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2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3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4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5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6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7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8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9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0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1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2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3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4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6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787" name="组合 786"/>
          <p:cNvGrpSpPr/>
          <p:nvPr/>
        </p:nvGrpSpPr>
        <p:grpSpPr>
          <a:xfrm rot="10800000" flipH="1">
            <a:off x="7601060" y="4272870"/>
            <a:ext cx="4464000" cy="2160000"/>
            <a:chOff x="-3133724" y="-598196"/>
            <a:chExt cx="3694113" cy="1786915"/>
          </a:xfrm>
          <a:solidFill>
            <a:srgbClr val="1C4885">
              <a:alpha val="60000"/>
            </a:srgbClr>
          </a:solidFill>
        </p:grpSpPr>
        <p:sp>
          <p:nvSpPr>
            <p:cNvPr id="788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9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0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1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2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3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4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5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6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7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9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0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1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2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3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4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5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6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7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8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9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0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1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2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3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4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5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6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7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8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9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0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1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2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3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828" y="4032248"/>
            <a:ext cx="5310076" cy="244753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960235" y="771525"/>
            <a:ext cx="4728845" cy="101473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mulation Model</a:t>
            </a:r>
          </a:p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Parameter Setup</a:t>
            </a:r>
          </a:p>
        </p:txBody>
      </p:sp>
      <p:sp>
        <p:nvSpPr>
          <p:cNvPr id="3" name="直角三角形 2"/>
          <p:cNvSpPr/>
          <p:nvPr/>
        </p:nvSpPr>
        <p:spPr>
          <a:xfrm rot="5400000">
            <a:off x="0" y="0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直角三角形 3"/>
          <p:cNvSpPr/>
          <p:nvPr/>
        </p:nvSpPr>
        <p:spPr>
          <a:xfrm rot="16200000">
            <a:off x="11112000" y="5780038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1330026" y="1365494"/>
            <a:ext cx="3395626" cy="3395626"/>
            <a:chOff x="1033499" y="2087806"/>
            <a:chExt cx="2448000" cy="2448000"/>
          </a:xfrm>
        </p:grpSpPr>
        <p:sp>
          <p:nvSpPr>
            <p:cNvPr id="5" name="椭圆 4"/>
            <p:cNvSpPr/>
            <p:nvPr/>
          </p:nvSpPr>
          <p:spPr>
            <a:xfrm>
              <a:off x="1033499" y="2087806"/>
              <a:ext cx="2448000" cy="2448000"/>
            </a:xfrm>
            <a:prstGeom prst="ellipse">
              <a:avLst/>
            </a:prstGeom>
            <a:solidFill>
              <a:srgbClr val="F6F6F6"/>
            </a:solidFill>
            <a:ln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椭圆 5"/>
            <p:cNvSpPr>
              <a:spLocks noChangeAspect="1"/>
            </p:cNvSpPr>
            <p:nvPr/>
          </p:nvSpPr>
          <p:spPr>
            <a:xfrm>
              <a:off x="1249499" y="2303806"/>
              <a:ext cx="2016000" cy="2016000"/>
            </a:xfrm>
            <a:prstGeom prst="ellipse">
              <a:avLst/>
            </a:prstGeom>
            <a:solidFill>
              <a:srgbClr val="F6F6F6"/>
            </a:solidFill>
            <a:ln>
              <a:noFill/>
            </a:ln>
            <a:effectLst>
              <a:outerShdw blurRad="1143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椭圆 29"/>
          <p:cNvSpPr/>
          <p:nvPr/>
        </p:nvSpPr>
        <p:spPr>
          <a:xfrm>
            <a:off x="6291854" y="1009298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 Black" panose="020B0A04020102020204" pitchFamily="34" charset="0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6300860" y="3975537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6307617" y="1057587"/>
            <a:ext cx="50847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1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307097" y="4030093"/>
            <a:ext cx="5084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3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pic>
        <p:nvPicPr>
          <p:cNvPr id="45" name="图片 4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739" y="1892008"/>
            <a:ext cx="2322199" cy="2322199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7023735" y="2327910"/>
            <a:ext cx="516826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sk 1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ng principle &amp; sequence</a:t>
            </a:r>
          </a:p>
        </p:txBody>
      </p:sp>
      <p:sp>
        <p:nvSpPr>
          <p:cNvPr id="21" name="椭圆 20"/>
          <p:cNvSpPr/>
          <p:nvPr/>
        </p:nvSpPr>
        <p:spPr>
          <a:xfrm>
            <a:off x="6275573" y="2525361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 Black" panose="020B0A0402010202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291335" y="2573650"/>
            <a:ext cx="5084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2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774805" y="6397625"/>
            <a:ext cx="3073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023735" y="3696970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sk 2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</a:p>
        </p:txBody>
      </p:sp>
      <p:sp>
        <p:nvSpPr>
          <p:cNvPr id="8" name="椭圆 7"/>
          <p:cNvSpPr/>
          <p:nvPr/>
        </p:nvSpPr>
        <p:spPr>
          <a:xfrm>
            <a:off x="6307210" y="5187117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315906" y="5241673"/>
            <a:ext cx="503555" cy="429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4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023735" y="4996180"/>
            <a:ext cx="56203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sk 3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Relationships between D and G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609725" y="270510"/>
            <a:ext cx="9657715" cy="55308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1 Simulation Model &amp; Parameter Setup</a:t>
            </a:r>
          </a:p>
        </p:txBody>
      </p:sp>
      <p:pic>
        <p:nvPicPr>
          <p:cNvPr id="10" name="图片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3035" y="906780"/>
            <a:ext cx="7559675" cy="4968240"/>
          </a:xfrm>
          <a:prstGeom prst="rect">
            <a:avLst/>
          </a:prstGeom>
          <a:noFill/>
          <a:ln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2049780" y="588391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1 Simulink model for topic2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010400" y="1159510"/>
            <a:ext cx="5080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sz="2000" b="0">
                <a:latin typeface="Times New Roman" panose="02020603050405020304" pitchFamily="18" charset="0"/>
                <a:ea typeface="宋体" panose="02010600030101010101" pitchFamily="2" charset="-122"/>
              </a:rPr>
              <a:t>Table 1. The Given Parameters for Topic2</a:t>
            </a:r>
            <a:endParaRPr lang="en-US" altLang="en-US" sz="20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表格 12"/>
          <p:cNvGraphicFramePr/>
          <p:nvPr>
            <p:custDataLst>
              <p:tags r:id="rId1"/>
            </p:custDataLst>
          </p:nvPr>
        </p:nvGraphicFramePr>
        <p:xfrm>
          <a:off x="8505190" y="3095625"/>
          <a:ext cx="2721610" cy="8724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807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61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47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24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400" b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</a:t>
                      </a:r>
                      <a:endParaRPr lang="en-US" altLang="en-US" sz="2400" b="1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400" b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altLang="en-US" sz="2400" b="1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endParaRPr lang="en-US" altLang="en-US" sz="24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624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0V</a:t>
                      </a:r>
                      <a:endParaRPr lang="en-US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V</a:t>
                      </a:r>
                      <a:endParaRPr lang="en-US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1:1</a:t>
                      </a:r>
                      <a:endParaRPr lang="en-US" altLang="en-US" sz="24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" name="表格 13"/>
          <p:cNvGraphicFramePr/>
          <p:nvPr>
            <p:custDataLst>
              <p:tags r:id="rId2"/>
            </p:custDataLst>
          </p:nvPr>
        </p:nvGraphicFramePr>
        <p:xfrm>
          <a:off x="7360285" y="1670050"/>
          <a:ext cx="4708525" cy="1097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769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85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96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</a:t>
                      </a:r>
                      <a:r>
                        <a:rPr lang="en-US" sz="24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altLang="en-US" sz="2400" b="1" baseline="-250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</a:t>
                      </a:r>
                      <a:r>
                        <a:rPr lang="en-US" sz="24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altLang="en-US" sz="2400" b="1" baseline="-250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L</a:t>
                      </a:r>
                      <a:endParaRPr lang="en-US" altLang="en-US" sz="24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endParaRPr lang="en-US" altLang="en-US" sz="24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Ω</a:t>
                      </a:r>
                      <a:endParaRPr lang="en-US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kHz</a:t>
                      </a:r>
                      <a:endParaRPr lang="en-US" altLang="en-US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uH</a:t>
                      </a:r>
                      <a:endParaRPr lang="en-US" altLang="en-US" sz="24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uF</a:t>
                      </a:r>
                      <a:endParaRPr lang="en-US" altLang="en-US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7787005" y="4920615"/>
            <a:ext cx="3855085" cy="82994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refore, Duty Ratio: D=0.16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53170" y="4171950"/>
            <a:ext cx="1242060" cy="66294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493520" y="87630"/>
            <a:ext cx="5340350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: Task 1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ng principle &amp; sequence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78155" y="1080135"/>
            <a:ext cx="534035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Full-bridge inverter</a:t>
            </a:r>
          </a:p>
        </p:txBody>
      </p:sp>
      <p:pic>
        <p:nvPicPr>
          <p:cNvPr id="4" name="图片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4650" y="1540510"/>
            <a:ext cx="7578725" cy="448246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1624330" y="612775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2 Waveforms of pulse signal and MOSFET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表格 12"/>
          <p:cNvGraphicFramePr/>
          <p:nvPr>
            <p:custDataLst>
              <p:tags r:id="rId1"/>
            </p:custDataLst>
          </p:nvPr>
        </p:nvGraphicFramePr>
        <p:xfrm>
          <a:off x="6096000" y="1601343"/>
          <a:ext cx="325120" cy="4683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2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3703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r>
                        <a:rPr lang="en-US" sz="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e interval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r>
                        <a:rPr lang="en-US" sz="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nducting MOSFETs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544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DT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</a:t>
                      </a:r>
                      <a:r>
                        <a:rPr lang="en-US" sz="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 S4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78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</a:t>
                      </a:r>
                      <a:r>
                        <a:rPr lang="en-US" sz="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-T/2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\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5918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r>
                        <a:rPr lang="en-US" sz="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2-(D+1/2) T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</a:t>
                      </a:r>
                      <a:r>
                        <a:rPr lang="en-US" sz="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 S3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6677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+1/2) T-T</a:t>
                      </a:r>
                      <a:endParaRPr lang="en-US" altLang="en-US" sz="6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\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7953375" y="2309495"/>
            <a:ext cx="3435985" cy="1938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=0.16</a:t>
            </a:r>
          </a:p>
          <a:p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wo groups of MOSFETs conducts complementarily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493520" y="87630"/>
            <a:ext cx="5340350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: Task 1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ng principle &amp; sequence</a:t>
            </a:r>
          </a:p>
        </p:txBody>
      </p:sp>
      <p:pic>
        <p:nvPicPr>
          <p:cNvPr id="16" name="图片 15" descr="屏幕截图 2020-11-23 11295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50" y="2781300"/>
            <a:ext cx="10626725" cy="246126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01015" y="1830070"/>
            <a:ext cx="838771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refore, we could have the operating sequence: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493520" y="87630"/>
            <a:ext cx="5340350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: Task 1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ng principle &amp; sequence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78155" y="1080135"/>
            <a:ext cx="534035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Full-wave rectifier</a:t>
            </a:r>
          </a:p>
        </p:txBody>
      </p:sp>
      <p:pic>
        <p:nvPicPr>
          <p:cNvPr id="18" name="图片 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3"/>
          <a:stretch>
            <a:fillRect/>
          </a:stretch>
        </p:blipFill>
        <p:spPr>
          <a:xfrm>
            <a:off x="381635" y="1742440"/>
            <a:ext cx="6080760" cy="3884295"/>
          </a:xfrm>
          <a:prstGeom prst="rect">
            <a:avLst/>
          </a:prstGeom>
          <a:noFill/>
          <a:ln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1147445" y="562673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3 Voltage waveforms of transformer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78155" y="5995035"/>
            <a:ext cx="124206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:1:1</a:t>
            </a:r>
          </a:p>
        </p:txBody>
      </p:sp>
      <p:pic>
        <p:nvPicPr>
          <p:cNvPr id="21" name="图片 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39560" y="1330960"/>
            <a:ext cx="5358765" cy="359981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6703060" y="501777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4 Current waveform of diodes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493520" y="87630"/>
            <a:ext cx="5340350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: Task 1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ng principle &amp; sequence</a:t>
            </a:r>
          </a:p>
        </p:txBody>
      </p:sp>
      <p:pic>
        <p:nvPicPr>
          <p:cNvPr id="2" name="图片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730" y="1387475"/>
            <a:ext cx="5551805" cy="378650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81280" y="525399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5 Waveform of output voltage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3" name="图片 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03387" y="3348355"/>
            <a:ext cx="6360160" cy="161988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5403215" y="525399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7 Detailed waveform of output voltage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" name="图片 5" descr="屏幕截图 2020-11-23 1547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7535" y="1387475"/>
            <a:ext cx="6470650" cy="151320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372860" y="281813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6 Waveform of inductor current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6725" y="1207135"/>
            <a:ext cx="617093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Calculation of critical resistance </a:t>
            </a:r>
          </a:p>
        </p:txBody>
      </p:sp>
      <p:pic>
        <p:nvPicPr>
          <p:cNvPr id="10" name="图片 1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990" y="1784985"/>
            <a:ext cx="5346065" cy="252222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27660" y="5005070"/>
            <a:ext cx="839660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rst, we could have the equivalent buck converter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23620" y="4307205"/>
            <a:ext cx="505650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g.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Equivalent buck converter</a:t>
            </a:r>
          </a:p>
        </p:txBody>
      </p:sp>
      <p:pic>
        <p:nvPicPr>
          <p:cNvPr id="5" name="图片 4" descr="屏幕截图 2020-11-23 1527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0980" y="2253615"/>
            <a:ext cx="6711950" cy="242189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539355" y="1913255"/>
            <a:ext cx="36595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Tab.3 Equivalent parameter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6725" y="1080135"/>
            <a:ext cx="617093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Calculation of critical resistance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66725" y="5005705"/>
            <a:ext cx="557022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xt, we analyze the on-state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296035" y="4307205"/>
            <a:ext cx="505650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g.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On-state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buck converter</a:t>
            </a:r>
          </a:p>
        </p:txBody>
      </p:sp>
      <p:pic>
        <p:nvPicPr>
          <p:cNvPr id="11" name="图片 1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155" y="1879600"/>
            <a:ext cx="4104640" cy="2427605"/>
          </a:xfrm>
          <a:prstGeom prst="rect">
            <a:avLst/>
          </a:prstGeom>
        </p:spPr>
      </p:pic>
      <p:pic>
        <p:nvPicPr>
          <p:cNvPr id="5" name="图片 4" descr="on state"/>
          <p:cNvPicPr>
            <a:picLocks noChangeAspect="1"/>
          </p:cNvPicPr>
          <p:nvPr/>
        </p:nvPicPr>
        <p:blipFill>
          <a:blip r:embed="rId3"/>
          <a:srcRect r="12402"/>
          <a:stretch>
            <a:fillRect/>
          </a:stretch>
        </p:blipFill>
        <p:spPr>
          <a:xfrm>
            <a:off x="4951730" y="2297430"/>
            <a:ext cx="6831330" cy="2378075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613515" y="6520815"/>
            <a:ext cx="47688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14020" y="1204595"/>
            <a:ext cx="617093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Calculation of critical resistance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13385" y="5259705"/>
            <a:ext cx="617156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fterwards, we analyze the off-state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389380" y="4668520"/>
            <a:ext cx="519557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g.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Off-stste buck converter</a:t>
            </a:r>
          </a:p>
        </p:txBody>
      </p:sp>
      <p:pic>
        <p:nvPicPr>
          <p:cNvPr id="12" name="图片 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90" y="1864995"/>
            <a:ext cx="4994910" cy="2803525"/>
          </a:xfrm>
          <a:prstGeom prst="rect">
            <a:avLst/>
          </a:prstGeom>
        </p:spPr>
      </p:pic>
      <p:pic>
        <p:nvPicPr>
          <p:cNvPr id="5" name="图片 4" descr="off stat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9280" y="2325370"/>
            <a:ext cx="2364105" cy="195072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795645" y="1864995"/>
            <a:ext cx="519557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imilarly, we hav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603990" y="6520815"/>
            <a:ext cx="48641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6725" y="1274445"/>
            <a:ext cx="617093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Calculation of critical resistance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528445" y="4908550"/>
            <a:ext cx="505650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g.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1 Waveform of inductor current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198235" y="2565400"/>
            <a:ext cx="5715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o make the current continuous, we have</a:t>
            </a:r>
          </a:p>
        </p:txBody>
      </p:sp>
      <p:pic>
        <p:nvPicPr>
          <p:cNvPr id="2" name="图片 1" descr="屏幕截图 2020-11-23 17304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945" y="3128010"/>
            <a:ext cx="6038215" cy="10064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375400" y="1422400"/>
            <a:ext cx="5715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When the resistor is at its critical value</a:t>
            </a:r>
          </a:p>
        </p:txBody>
      </p:sp>
      <p:pic>
        <p:nvPicPr>
          <p:cNvPr id="10" name="图片 9" descr="屏幕截图 2020-11-23 17330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1955" y="2041525"/>
            <a:ext cx="1655445" cy="41846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360160" y="4220845"/>
            <a:ext cx="5715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we have</a:t>
            </a:r>
          </a:p>
        </p:txBody>
      </p:sp>
      <p:pic>
        <p:nvPicPr>
          <p:cNvPr id="12" name="图片 11" descr="屏幕截图 2020-11-23 17310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2605" y="4681220"/>
            <a:ext cx="3954145" cy="1046480"/>
          </a:xfrm>
          <a:prstGeom prst="rect">
            <a:avLst/>
          </a:prstGeom>
        </p:spPr>
      </p:pic>
      <p:pic>
        <p:nvPicPr>
          <p:cNvPr id="5" name="图片 4" descr="DG[30TFAE$C%ZZ75)P9{C`Q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110" y="1882775"/>
            <a:ext cx="5694680" cy="29464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828" y="4032248"/>
            <a:ext cx="5310076" cy="244753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960235" y="1469741"/>
            <a:ext cx="4221480" cy="553998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mulation model</a:t>
            </a:r>
          </a:p>
        </p:txBody>
      </p:sp>
      <p:sp>
        <p:nvSpPr>
          <p:cNvPr id="3" name="直角三角形 2"/>
          <p:cNvSpPr/>
          <p:nvPr/>
        </p:nvSpPr>
        <p:spPr>
          <a:xfrm rot="5400000">
            <a:off x="0" y="0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直角三角形 3"/>
          <p:cNvSpPr/>
          <p:nvPr/>
        </p:nvSpPr>
        <p:spPr>
          <a:xfrm rot="16200000">
            <a:off x="11112000" y="5780038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1330026" y="1365494"/>
            <a:ext cx="3395626" cy="3395626"/>
            <a:chOff x="1033499" y="2087806"/>
            <a:chExt cx="2448000" cy="2448000"/>
          </a:xfrm>
        </p:grpSpPr>
        <p:sp>
          <p:nvSpPr>
            <p:cNvPr id="5" name="椭圆 4"/>
            <p:cNvSpPr/>
            <p:nvPr/>
          </p:nvSpPr>
          <p:spPr>
            <a:xfrm>
              <a:off x="1033499" y="2087806"/>
              <a:ext cx="2448000" cy="2448000"/>
            </a:xfrm>
            <a:prstGeom prst="ellipse">
              <a:avLst/>
            </a:prstGeom>
            <a:solidFill>
              <a:srgbClr val="F6F6F6"/>
            </a:solidFill>
            <a:ln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椭圆 5"/>
            <p:cNvSpPr>
              <a:spLocks noChangeAspect="1"/>
            </p:cNvSpPr>
            <p:nvPr/>
          </p:nvSpPr>
          <p:spPr>
            <a:xfrm>
              <a:off x="1249499" y="2303806"/>
              <a:ext cx="2016000" cy="2016000"/>
            </a:xfrm>
            <a:prstGeom prst="ellipse">
              <a:avLst/>
            </a:prstGeom>
            <a:solidFill>
              <a:srgbClr val="F6F6F6"/>
            </a:solidFill>
            <a:ln>
              <a:noFill/>
            </a:ln>
            <a:effectLst>
              <a:outerShdw blurRad="1143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椭圆 29"/>
          <p:cNvSpPr/>
          <p:nvPr/>
        </p:nvSpPr>
        <p:spPr>
          <a:xfrm>
            <a:off x="6291854" y="1483008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 Black" panose="020B0A04020102020204" pitchFamily="34" charset="0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6260220" y="4464487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6307617" y="1531297"/>
            <a:ext cx="50847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1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266457" y="4519043"/>
            <a:ext cx="5084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3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pic>
        <p:nvPicPr>
          <p:cNvPr id="45" name="图片 4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739" y="1892008"/>
            <a:ext cx="2322199" cy="2322199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6960235" y="3032298"/>
            <a:ext cx="4910136" cy="1107996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sk 1</a:t>
            </a:r>
          </a:p>
          <a:p>
            <a:r>
              <a:rPr lang="en-US" altLang="zh-CN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lculate the theoretical value of </a:t>
            </a:r>
            <a:r>
              <a:rPr lang="el-GR" altLang="zh-CN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Δ</a:t>
            </a:r>
            <a:r>
              <a:rPr lang="en-US" altLang="zh-CN" b="1" dirty="0" err="1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u</a:t>
            </a:r>
            <a:r>
              <a:rPr lang="en-US" altLang="zh-CN" b="1" baseline="-25000" dirty="0" err="1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L</a:t>
            </a:r>
            <a:r>
              <a:rPr lang="en-US" altLang="zh-CN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,</a:t>
            </a:r>
            <a:r>
              <a:rPr lang="el-GR" altLang="zh-CN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Δ</a:t>
            </a:r>
            <a:r>
              <a:rPr lang="en-US" altLang="zh-CN" b="1" dirty="0" err="1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</a:t>
            </a:r>
            <a:r>
              <a:rPr lang="en-US" altLang="zh-CN" b="1" baseline="-25000" dirty="0" err="1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L</a:t>
            </a:r>
            <a:endParaRPr lang="en-US" altLang="zh-CN" b="1" baseline="-25000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endParaRPr lang="en-US" altLang="zh-CN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6275573" y="2999071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 Black" panose="020B0A0402010202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291335" y="3047360"/>
            <a:ext cx="5084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2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960234" y="4484121"/>
            <a:ext cx="5310076" cy="830997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sk 2</a:t>
            </a:r>
          </a:p>
          <a:p>
            <a:r>
              <a:rPr lang="en-US" altLang="zh-CN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the relationships between D and G, </a:t>
            </a:r>
            <a:r>
              <a:rPr lang="el-GR" altLang="zh-CN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Δ</a:t>
            </a:r>
            <a:r>
              <a:rPr lang="en-US" altLang="zh-CN" b="1" dirty="0" err="1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u</a:t>
            </a:r>
            <a:r>
              <a:rPr lang="en-US" altLang="zh-CN" b="1" baseline="-25000" dirty="0" err="1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L</a:t>
            </a:r>
            <a:r>
              <a:rPr lang="en-US" altLang="zh-CN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,</a:t>
            </a:r>
            <a:r>
              <a:rPr lang="el-GR" altLang="zh-CN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Δ</a:t>
            </a:r>
            <a:r>
              <a:rPr lang="en-US" altLang="zh-CN" b="1" dirty="0" err="1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</a:t>
            </a:r>
            <a:r>
              <a:rPr lang="en-US" altLang="zh-CN" b="1" baseline="-25000" dirty="0" err="1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L</a:t>
            </a:r>
            <a:endParaRPr lang="en-US" altLang="zh-CN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595735" y="6520815"/>
            <a:ext cx="49466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</a:p>
        </p:txBody>
      </p:sp>
      <p:pic>
        <p:nvPicPr>
          <p:cNvPr id="9" name="图片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" b="2801"/>
          <a:stretch>
            <a:fillRect/>
          </a:stretch>
        </p:blipFill>
        <p:spPr>
          <a:xfrm>
            <a:off x="855980" y="1649095"/>
            <a:ext cx="7406005" cy="4378325"/>
          </a:xfrm>
          <a:prstGeom prst="rect">
            <a:avLst/>
          </a:prstGeom>
          <a:noFill/>
          <a:ln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2196465" y="602742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11 Critical mode current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 descr="屏幕截图 2020-11-23 11495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1260" y="3375025"/>
            <a:ext cx="2121535" cy="52768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6725" y="1080135"/>
            <a:ext cx="792543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Waveforms under different resistance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594465" y="6520815"/>
            <a:ext cx="49593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</a:p>
        </p:txBody>
      </p:sp>
      <p:pic>
        <p:nvPicPr>
          <p:cNvPr id="16" name="图片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8"/>
          <a:stretch>
            <a:fillRect/>
          </a:stretch>
        </p:blipFill>
        <p:spPr>
          <a:xfrm>
            <a:off x="430530" y="1518285"/>
            <a:ext cx="7557770" cy="4495800"/>
          </a:xfrm>
          <a:prstGeom prst="rect">
            <a:avLst/>
          </a:prstGeom>
          <a:noFill/>
          <a:ln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2435225" y="615251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12 CCM mode current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 descr="屏幕截图 2020-11-23 1150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4610" y="3496310"/>
            <a:ext cx="1707515" cy="5397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6725" y="1080135"/>
            <a:ext cx="792543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Waveforms under different resistance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650345" y="6520815"/>
            <a:ext cx="44005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</a:p>
        </p:txBody>
      </p:sp>
      <p:pic>
        <p:nvPicPr>
          <p:cNvPr id="17" name="图片 1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0850" y="1694815"/>
            <a:ext cx="7172960" cy="4387850"/>
          </a:xfrm>
          <a:prstGeom prst="rect">
            <a:avLst/>
          </a:prstGeom>
          <a:noFill/>
          <a:ln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2644140" y="608266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13 DCM mode current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 descr="屏幕截图 2020-11-23 1150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5375" y="3558540"/>
            <a:ext cx="1960880" cy="5969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6725" y="1080135"/>
            <a:ext cx="792543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Waveforms under different resistance 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603990" y="6520815"/>
            <a:ext cx="48641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620520" y="77470"/>
            <a:ext cx="56203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4: Task 3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Relationships between D and G</a:t>
            </a:r>
          </a:p>
        </p:txBody>
      </p:sp>
      <p:pic>
        <p:nvPicPr>
          <p:cNvPr id="24" name="图片 2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276985"/>
            <a:ext cx="6404610" cy="4804410"/>
          </a:xfrm>
          <a:prstGeom prst="rect">
            <a:avLst/>
          </a:prstGeom>
          <a:noFill/>
          <a:ln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986155" y="608139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14 DCM mode current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297545" y="3094355"/>
          <a:ext cx="1911985" cy="92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4" imgW="876300" imgH="431800" progId="Equation.DSMT4">
                  <p:embed/>
                </p:oleObj>
              </mc:Choice>
              <mc:Fallback>
                <p:oleObj r:id="rId4" imgW="876300" imgH="4318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97545" y="3094355"/>
                        <a:ext cx="1911985" cy="921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047865" y="4105275"/>
            <a:ext cx="473519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lope of the curve should be 0.5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047865" y="1969770"/>
            <a:ext cx="4735195" cy="82994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d on the defintition of voltage gain, we have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6098" y="1867437"/>
            <a:ext cx="12188593" cy="25853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 for listening. </a:t>
            </a:r>
          </a:p>
          <a:p>
            <a:pPr algn="ctr"/>
            <a:r>
              <a:rPr lang="en-US" altLang="zh-CN" sz="5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our question and your comments</a:t>
            </a:r>
          </a:p>
          <a:p>
            <a:pPr algn="ctr"/>
            <a:r>
              <a:rPr lang="en-US" altLang="zh-CN" sz="5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e welcome</a:t>
            </a:r>
          </a:p>
        </p:txBody>
      </p:sp>
      <p:sp>
        <p:nvSpPr>
          <p:cNvPr id="3" name="直角三角形 2"/>
          <p:cNvSpPr/>
          <p:nvPr/>
        </p:nvSpPr>
        <p:spPr>
          <a:xfrm rot="5400000">
            <a:off x="0" y="0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直角三角形 3"/>
          <p:cNvSpPr/>
          <p:nvPr/>
        </p:nvSpPr>
        <p:spPr>
          <a:xfrm rot="16200000">
            <a:off x="11112000" y="5780038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1688954" y="1514650"/>
            <a:ext cx="8814091" cy="3622067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932861" y="5136717"/>
            <a:ext cx="2326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g. 1 Boost converter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48508" y="313434"/>
            <a:ext cx="316599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rcuit diagram</a:t>
            </a:r>
          </a:p>
        </p:txBody>
      </p:sp>
      <p:sp>
        <p:nvSpPr>
          <p:cNvPr id="6" name="矩形 5"/>
          <p:cNvSpPr/>
          <p:nvPr/>
        </p:nvSpPr>
        <p:spPr>
          <a:xfrm>
            <a:off x="10709628" y="607449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07341" y="359862"/>
            <a:ext cx="8988425" cy="55308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mulink circuit diagram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848268" y="5177925"/>
            <a:ext cx="4306570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en-US" sz="1600" dirty="0">
                <a:latin typeface="Times New Roman" panose="02020603050405020304" pitchFamily="18" charset="0"/>
                <a:ea typeface="等线" panose="02010600030101010101" charset="-122"/>
              </a:rPr>
              <a:t>Fig. 1-1 Simulation model</a:t>
            </a:r>
            <a:endParaRPr lang="en-US" altLang="en-US" sz="1600" b="0" baseline="-25000" dirty="0">
              <a:latin typeface="Times New Roman" panose="02020603050405020304" pitchFamily="18" charset="0"/>
              <a:ea typeface="等线" panose="02010600030101010101" charset="-122"/>
            </a:endParaRPr>
          </a:p>
        </p:txBody>
      </p:sp>
      <p:pic>
        <p:nvPicPr>
          <p:cNvPr id="9" name="图片 8"/>
          <p:cNvPicPr/>
          <p:nvPr/>
        </p:nvPicPr>
        <p:blipFill>
          <a:blip r:embed="rId2"/>
          <a:stretch>
            <a:fillRect/>
          </a:stretch>
        </p:blipFill>
        <p:spPr>
          <a:xfrm>
            <a:off x="1696234" y="912947"/>
            <a:ext cx="8988425" cy="4264978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838200" y="5888538"/>
          <a:ext cx="10515600" cy="609600"/>
        </p:xfrm>
        <a:graphic>
          <a:graphicData uri="http://schemas.openxmlformats.org/drawingml/2006/table">
            <a:tbl>
              <a:tblPr firstRow="1" firstCol="1" bandRow="1"/>
              <a:tblGrid>
                <a:gridCol w="17897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53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53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55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53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5535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49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oost</a:t>
                      </a:r>
                      <a:r>
                        <a:rPr lang="en-US" sz="20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nverter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n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o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L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s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00V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00V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等线" panose="02010600030101010101" charset="-122"/>
                          <a:cs typeface="Times New Roman" panose="02020603050405020304" pitchFamily="18" charset="0"/>
                        </a:rPr>
                        <a:t>Ω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0kHz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00uH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0uF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848268" y="5515110"/>
            <a:ext cx="4306570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en-US" sz="1600" dirty="0">
                <a:latin typeface="Times New Roman" panose="02020603050405020304" pitchFamily="18" charset="0"/>
                <a:ea typeface="等线" panose="02010600030101010101" charset="-122"/>
              </a:rPr>
              <a:t>Tab. 1-1 Parameter setup of our group</a:t>
            </a:r>
            <a:endParaRPr lang="en-US" altLang="en-US" sz="1600" b="0" baseline="-25000" dirty="0">
              <a:latin typeface="Times New Roman" panose="02020603050405020304" pitchFamily="18" charset="0"/>
              <a:ea typeface="等线" panose="02010600030101010101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1353800" y="6118247"/>
            <a:ext cx="5273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925423" y="2967335"/>
            <a:ext cx="234115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5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sk 1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079086" cy="1079086"/>
          </a:xfrm>
          <a:prstGeom prst="rect">
            <a:avLst/>
          </a:prstGeom>
        </p:spPr>
      </p:pic>
      <p:sp>
        <p:nvSpPr>
          <p:cNvPr id="23" name="直角三角形 22"/>
          <p:cNvSpPr/>
          <p:nvPr/>
        </p:nvSpPr>
        <p:spPr>
          <a:xfrm rot="16200000">
            <a:off x="11112000" y="5780038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1571533" y="912947"/>
            <a:ext cx="8860040" cy="4513552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507341" y="359862"/>
            <a:ext cx="8988425" cy="55308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aveform of Simulation for checking</a:t>
            </a:r>
          </a:p>
        </p:txBody>
      </p:sp>
      <p:sp>
        <p:nvSpPr>
          <p:cNvPr id="4" name="矩形 3"/>
          <p:cNvSpPr/>
          <p:nvPr/>
        </p:nvSpPr>
        <p:spPr>
          <a:xfrm>
            <a:off x="3857344" y="5426499"/>
            <a:ext cx="4477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780"/>
              </a:spcBef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g. 1-2 Waveform of</a:t>
            </a:r>
            <a:r>
              <a:rPr lang="zh-CN" altLang="en-US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  <a:r>
              <a:rPr lang="zh-CN" altLang="en-US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zh-CN" altLang="en-US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ing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709627" y="6074491"/>
            <a:ext cx="300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2447925" y="5884545"/>
            <a:ext cx="78943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When the duty cycle is 25%, the output voltage is 400V.</a:t>
            </a:r>
            <a:endParaRPr lang="en-US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45376" y="293370"/>
            <a:ext cx="8988425" cy="55308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ult waveform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39406" y="4600891"/>
            <a:ext cx="4994275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Fig. 1-3 Inductor current ripple</a:t>
            </a:r>
            <a:endParaRPr lang="en-US" altLang="en-US" sz="16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671810" y="5602191"/>
            <a:ext cx="4994275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Fig. 1-4 Capacitor voltage ripple</a:t>
            </a:r>
            <a:endParaRPr lang="en-US" altLang="en-US" sz="16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0709627" y="6074491"/>
            <a:ext cx="300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" y="1176655"/>
            <a:ext cx="6373495" cy="32918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6390" y="2345690"/>
            <a:ext cx="6611620" cy="325628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13296" y="313690"/>
            <a:ext cx="8988425" cy="55308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Theoretical  Analysis 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0711079" y="6074491"/>
            <a:ext cx="2971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205" y="1101090"/>
            <a:ext cx="5699760" cy="465582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7150" y="1589405"/>
            <a:ext cx="5463540" cy="3520440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6fd36fd4-9833-43a9-b842-fbcc5249116f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23a1fff-7968-4015-8984-ea32dc3e814c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ee75812-e0bb-4e9b-8cb8-f94e720968bc}"/>
  <p:tag name="TABLE_ENDDRAG_ORIGIN_RECT" val="370*86"/>
  <p:tag name="TABLE_ENDDRAG_RECT" val="585*318*370*8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8782484-06c1-48df-8f49-d835a77c91d3}"/>
</p:tagLst>
</file>

<file path=ppt/theme/theme1.xml><?xml version="1.0" encoding="utf-8"?>
<a:theme xmlns:a="http://schemas.openxmlformats.org/drawingml/2006/main" name="Office 主题​​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黄绿色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5">
      <a:majorFont>
        <a:latin typeface="Times New Roman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859</Words>
  <Application>Microsoft Office PowerPoint</Application>
  <PresentationFormat>宽屏</PresentationFormat>
  <Paragraphs>249</Paragraphs>
  <Slides>3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54" baseType="lpstr">
      <vt:lpstr>等线</vt:lpstr>
      <vt:lpstr>黑体</vt:lpstr>
      <vt:lpstr>经典综艺体繁</vt:lpstr>
      <vt:lpstr>宋体</vt:lpstr>
      <vt:lpstr>微软雅黑</vt:lpstr>
      <vt:lpstr>Arial</vt:lpstr>
      <vt:lpstr>Arial Black</vt:lpstr>
      <vt:lpstr>Calibri</vt:lpstr>
      <vt:lpstr>Cambria Math</vt:lpstr>
      <vt:lpstr>Courier New</vt:lpstr>
      <vt:lpstr>Stencil</vt:lpstr>
      <vt:lpstr>Times New Roman</vt:lpstr>
      <vt:lpstr>Wingdings</vt:lpstr>
      <vt:lpstr>Office 主题​​</vt:lpstr>
      <vt:lpstr>1_自定义设计方案</vt:lpstr>
      <vt:lpstr>自定义设计方案</vt:lpstr>
      <vt:lpstr>Office 主题</vt:lpstr>
      <vt:lpstr>Equation.KSEE3</vt:lpstr>
      <vt:lpstr>AxMath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jtuoa.test0</dc:creator>
  <cp:lastModifiedBy>聂永欣</cp:lastModifiedBy>
  <cp:revision>270</cp:revision>
  <dcterms:created xsi:type="dcterms:W3CDTF">2017-01-13T08:10:00Z</dcterms:created>
  <dcterms:modified xsi:type="dcterms:W3CDTF">2020-11-23T11:0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